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1843"/>
        <w:gridCol w:w="1842"/>
        <w:gridCol w:w="709"/>
        <w:gridCol w:w="142"/>
        <w:gridCol w:w="378"/>
        <w:gridCol w:w="189"/>
        <w:gridCol w:w="2268"/>
        <w:gridCol w:w="1559"/>
      </w:tblGrid>
      <w:tr w:rsidR="004A5BCE" w:rsidRPr="00C935E7" w:rsidTr="004D021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7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C935E7" w:rsidRDefault="004067AC" w:rsidP="00C935E7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5A1E20" w:rsidRPr="00C935E7" w:rsidTr="004D0219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a)</w:t>
            </w:r>
          </w:p>
        </w:tc>
        <w:tc>
          <w:tcPr>
            <w:tcW w:w="7371" w:type="dxa"/>
            <w:gridSpan w:val="7"/>
            <w:tcBorders>
              <w:top w:val="nil"/>
              <w:bottom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i/>
                <w:iCs/>
              </w:rPr>
              <w:t>(R</w:t>
            </w:r>
            <w:r w:rsidRPr="00C935E7">
              <w:t xml:space="preserve"> and </w:t>
            </w:r>
            <w:r w:rsidRPr="00C935E7">
              <w:rPr>
                <w:i/>
                <w:iCs/>
              </w:rPr>
              <w:t>S</w:t>
            </w:r>
            <w:r w:rsidRPr="00C935E7">
              <w:t xml:space="preserve"> are mutually) exclusive.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5A1E20" w:rsidRPr="00C935E7" w:rsidTr="004D0219">
        <w:trPr>
          <w:trHeight w:val="153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5A1E20" w:rsidRPr="00C935E7" w:rsidTr="004D0219">
        <w:trPr>
          <w:trHeight w:val="109"/>
          <w:jc w:val="center"/>
        </w:trPr>
        <w:tc>
          <w:tcPr>
            <w:tcW w:w="1271" w:type="dxa"/>
            <w:vMerge w:val="restart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240" w:dyaOrig="620" w14:anchorId="20E188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8" o:title=""/>
                </v:shape>
                <o:OLEObject Type="Embed" ProgID="Equation.3" ShapeID="_x0000_i1025" DrawAspect="Content" ObjectID="_1593417066" r:id="rId9"/>
              </w:object>
            </w:r>
            <w:r w:rsidRPr="00C935E7">
              <w:t xml:space="preserve">= </w:t>
            </w:r>
            <w:r w:rsidRPr="00C935E7">
              <w:rPr>
                <w:position w:val="-24"/>
              </w:rPr>
              <w:object w:dxaOrig="240" w:dyaOrig="620" w14:anchorId="0746EEFD">
                <v:shape id="_x0000_i1026" type="#_x0000_t75" style="width:12pt;height:30.75pt" o:ole="">
                  <v:imagedata r:id="rId10" o:title=""/>
                </v:shape>
                <o:OLEObject Type="Embed" ProgID="Equation.3" ShapeID="_x0000_i1026" DrawAspect="Content" ObjectID="_1593417067" r:id="rId11"/>
              </w:object>
            </w:r>
            <w:r w:rsidRPr="00C935E7">
              <w:t>+ P</w:t>
            </w:r>
            <w:r w:rsidRPr="00C935E7">
              <w:rPr>
                <w:position w:val="-10"/>
              </w:rPr>
              <w:object w:dxaOrig="380" w:dyaOrig="340" w14:anchorId="474B01DA">
                <v:shape id="_x0000_i1027" type="#_x0000_t75" style="width:18.75pt;height:17.25pt" o:ole="">
                  <v:imagedata r:id="rId12" o:title=""/>
                </v:shape>
                <o:OLEObject Type="Embed" ProgID="Equation.3" ShapeID="_x0000_i1027" DrawAspect="Content" ObjectID="_1593417068" r:id="rId13"/>
              </w:object>
            </w:r>
            <w:r w:rsidRPr="00C935E7">
              <w:t xml:space="preserve"> – P</w:t>
            </w:r>
            <w:r w:rsidRPr="00C935E7">
              <w:rPr>
                <w:position w:val="-10"/>
              </w:rPr>
              <w:object w:dxaOrig="800" w:dyaOrig="340" w14:anchorId="2392ECE7">
                <v:shape id="_x0000_i1028" type="#_x0000_t75" style="width:39.75pt;height:17.25pt" o:ole="">
                  <v:imagedata r:id="rId14" o:title=""/>
                </v:shape>
                <o:OLEObject Type="Embed" ProgID="Equation.3" ShapeID="_x0000_i1028" DrawAspect="Content" ObjectID="_1593417069" r:id="rId15"/>
              </w:object>
            </w:r>
            <w:r w:rsidRPr="00C935E7">
              <w:t xml:space="preserve">                              use of Addition Rul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840" w:dyaOrig="620" w14:anchorId="60471B2D">
                <v:shape id="_x0000_i1029" type="#_x0000_t75" style="width:42pt;height:30.75pt" o:ole="">
                  <v:imagedata r:id="rId16" o:title=""/>
                </v:shape>
                <o:OLEObject Type="Embed" ProgID="Equation.3" ShapeID="_x0000_i1029" DrawAspect="Content" ObjectID="_1593417070" r:id="rId17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22EA73A0">
                <v:shape id="_x0000_i1030" type="#_x0000_t75" style="width:18.75pt;height:17.25pt" o:ole="">
                  <v:imagedata r:id="rId12" o:title=""/>
                </v:shape>
                <o:OLEObject Type="Embed" ProgID="Equation.3" ShapeID="_x0000_i1030" DrawAspect="Content" ObjectID="_1593417071" r:id="rId18"/>
              </w:object>
            </w:r>
            <w:r w:rsidRPr="00C935E7">
              <w:t xml:space="preserve"> –  </w:t>
            </w:r>
            <w:r w:rsidRPr="00C935E7">
              <w:rPr>
                <w:position w:val="-24"/>
              </w:rPr>
              <w:object w:dxaOrig="400" w:dyaOrig="620" w14:anchorId="176298A5">
                <v:shape id="_x0000_i1031" type="#_x0000_t75" style="width:20.25pt;height:30.75pt" o:ole="">
                  <v:imagedata r:id="rId19" o:title=""/>
                </v:shape>
                <o:OLEObject Type="Embed" ProgID="Equation.3" ShapeID="_x0000_i1031" DrawAspect="Content" ObjectID="_1593417072" r:id="rId20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3C86AB69">
                <v:shape id="_x0000_i1032" type="#_x0000_t75" style="width:18.75pt;height:17.25pt" o:ole="">
                  <v:imagedata r:id="rId12" o:title=""/>
                </v:shape>
                <o:OLEObject Type="Embed" ProgID="Equation.3" ShapeID="_x0000_i1032" DrawAspect="Content" ObjectID="_1593417073" r:id="rId21"/>
              </w:object>
            </w:r>
            <w:r w:rsidRPr="00C935E7">
              <w:t xml:space="preserve">                       use of independenc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</w:p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 A1</w:t>
            </w:r>
          </w:p>
          <w:p w:rsidR="005A1E20" w:rsidRPr="00C935E7" w:rsidRDefault="005A1E20" w:rsidP="00C935E7">
            <w:pPr>
              <w:spacing w:before="40" w:after="40"/>
              <w:jc w:val="center"/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rPr>
                <w:position w:val="-24"/>
              </w:rPr>
              <w:object w:dxaOrig="760" w:dyaOrig="620" w14:anchorId="012C9595">
                <v:shape id="_x0000_i1033" type="#_x0000_t75" style="width:38.25pt;height:30.75pt" o:ole="">
                  <v:imagedata r:id="rId22" o:title=""/>
                </v:shape>
                <o:OLEObject Type="Embed" ProgID="Equation.3" ShapeID="_x0000_i1033" DrawAspect="Content" ObjectID="_1593417074" r:id="rId23"/>
              </w:object>
            </w:r>
            <w:r w:rsidRPr="00C935E7">
              <w:t xml:space="preserve"> P</w:t>
            </w:r>
            <w:r w:rsidRPr="00C935E7">
              <w:rPr>
                <w:position w:val="-10"/>
              </w:rPr>
              <w:object w:dxaOrig="380" w:dyaOrig="340" w14:anchorId="26732C0E">
                <v:shape id="_x0000_i1034" type="#_x0000_t75" style="width:18.75pt;height:17.25pt" o:ole="">
                  <v:imagedata r:id="rId12" o:title=""/>
                </v:shape>
                <o:OLEObject Type="Embed" ProgID="Equation.3" ShapeID="_x0000_i1034" DrawAspect="Content" ObjectID="_1593417075" r:id="rId2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</w:p>
          <w:p w:rsidR="005A1E20" w:rsidRPr="00C935E7" w:rsidRDefault="005A1E20" w:rsidP="00C935E7">
            <w:pPr>
              <w:spacing w:before="40" w:after="40"/>
              <w:jc w:val="center"/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</w:t>
            </w:r>
            <w:r w:rsidRPr="00C935E7">
              <w:rPr>
                <w:position w:val="-10"/>
              </w:rPr>
              <w:object w:dxaOrig="380" w:dyaOrig="340" w14:anchorId="12AE036F">
                <v:shape id="_x0000_i1035" type="#_x0000_t75" style="width:18.75pt;height:17.25pt" o:ole="">
                  <v:imagedata r:id="rId12" o:title=""/>
                </v:shape>
                <o:OLEObject Type="Embed" ProgID="Equation.3" ShapeID="_x0000_i1035" DrawAspect="Content" ObjectID="_1593417076" r:id="rId25"/>
              </w:object>
            </w:r>
            <w:r w:rsidRPr="00C935E7">
              <w:t xml:space="preserve"> = </w:t>
            </w:r>
            <w:r w:rsidRPr="00C935E7">
              <w:rPr>
                <w:position w:val="-24"/>
              </w:rPr>
              <w:object w:dxaOrig="220" w:dyaOrig="620" w14:anchorId="38C67D5C">
                <v:shape id="_x0000_i1036" type="#_x0000_t75" style="width:11.25pt;height:30.75pt" o:ole="">
                  <v:imagedata r:id="rId26" o:title=""/>
                </v:shape>
                <o:OLEObject Type="Embed" ProgID="Equation.3" ShapeID="_x0000_i1036" DrawAspect="Content" ObjectID="_1593417077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i/>
                <w:iCs/>
              </w:rPr>
              <w:t>A</w:t>
            </w:r>
            <w:r w:rsidRPr="00C935E7">
              <w:t>’∩</w:t>
            </w:r>
            <w:r w:rsidRPr="00C935E7">
              <w:rPr>
                <w:i/>
                <w:iCs/>
              </w:rPr>
              <w:t>B</w:t>
            </w:r>
            <w:r w:rsidRPr="00C935E7">
              <w:t xml:space="preserve">)  = </w:t>
            </w:r>
            <w:r w:rsidRPr="00C935E7">
              <w:rPr>
                <w:position w:val="-24"/>
              </w:rPr>
              <w:object w:dxaOrig="1120" w:dyaOrig="620" w14:anchorId="2592FD1D">
                <v:shape id="_x0000_i1037" type="#_x0000_t75" style="width:56.25pt;height:30.75pt" o:ole="">
                  <v:imagedata r:id="rId28" o:title=""/>
                </v:shape>
                <o:OLEObject Type="Embed" ProgID="Equation.3" ShapeID="_x0000_i1037" DrawAspect="Content" ObjectID="_1593417078" r:id="rId29"/>
              </w:object>
            </w:r>
            <w:r w:rsidRPr="00C935E7">
              <w:t>=</w:t>
            </w:r>
            <w:r w:rsidRPr="00C935E7">
              <w:rPr>
                <w:position w:val="-24"/>
              </w:rPr>
              <w:object w:dxaOrig="320" w:dyaOrig="620" w14:anchorId="13051A67">
                <v:shape id="_x0000_i1038" type="#_x0000_t75" style="width:15.75pt;height:30.75pt" o:ole="">
                  <v:imagedata r:id="rId30" o:title=""/>
                </v:shape>
                <o:OLEObject Type="Embed" ProgID="Equation.3" ShapeID="_x0000_i1038" DrawAspect="Content" ObjectID="_1593417079" r:id="rId3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A1ft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1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position w:val="-14"/>
              </w:rPr>
              <w:object w:dxaOrig="520" w:dyaOrig="400" w14:anchorId="073F671A">
                <v:shape id="_x0000_i1039" type="#_x0000_t75" style="width:26.25pt;height:20.25pt" o:ole="">
                  <v:imagedata r:id="rId32" o:title=""/>
                </v:shape>
                <o:OLEObject Type="Embed" ProgID="Equation.DSMT4" ShapeID="_x0000_i1039" DrawAspect="Content" ObjectID="_1593417080" r:id="rId33"/>
              </w:object>
            </w:r>
            <w:r w:rsidRPr="00C935E7">
              <w:t>)  =</w:t>
            </w:r>
            <w:r w:rsidRPr="00C935E7">
              <w:rPr>
                <w:position w:val="-24"/>
              </w:rPr>
              <w:object w:dxaOrig="1420" w:dyaOrig="620" w14:anchorId="2662F2B0">
                <v:shape id="_x0000_i1040" type="#_x0000_t75" style="width:71.25pt;height:30.75pt" o:ole="">
                  <v:imagedata r:id="rId34" o:title=""/>
                </v:shape>
                <o:OLEObject Type="Embed" ProgID="Equation.3" ShapeID="_x0000_i1040" DrawAspect="Content" ObjectID="_1593417081" r:id="rId35"/>
              </w:object>
            </w:r>
            <w:r w:rsidRPr="00C935E7">
              <w:t xml:space="preserve">    or P(</w:t>
            </w:r>
            <w:r w:rsidRPr="00C935E7">
              <w:rPr>
                <w:position w:val="-4"/>
              </w:rPr>
              <w:object w:dxaOrig="300" w:dyaOrig="260" w14:anchorId="3D052427">
                <v:shape id="_x0000_i1041" type="#_x0000_t75" style="width:15pt;height:12.75pt" o:ole="">
                  <v:imagedata r:id="rId36" o:title=""/>
                </v:shape>
                <o:OLEObject Type="Embed" ProgID="Equation.3" ShapeID="_x0000_i1041" DrawAspect="Content" ObjectID="_1593417082" r:id="rId37"/>
              </w:object>
            </w:r>
            <w:r w:rsidRPr="00C935E7">
              <w:t xml:space="preserve">) or </w:t>
            </w:r>
            <w:r w:rsidRPr="00C935E7">
              <w:rPr>
                <w:position w:val="-54"/>
              </w:rPr>
              <w:object w:dxaOrig="279" w:dyaOrig="1200" w14:anchorId="0948BA52">
                <v:shape id="_x0000_i1042" type="#_x0000_t75" style="width:14.25pt;height:60pt" o:ole="">
                  <v:imagedata r:id="rId38" o:title=""/>
                </v:shape>
                <o:OLEObject Type="Embed" ProgID="Equation.3" ShapeID="_x0000_i1042" DrawAspect="Content" ObjectID="_1593417083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  <w:r w:rsidRPr="00C935E7">
              <w:t xml:space="preserve">                  </w:t>
            </w:r>
            <w:r w:rsidRPr="00C935E7">
              <w:rPr>
                <w:position w:val="-24"/>
              </w:rPr>
              <w:object w:dxaOrig="420" w:dyaOrig="620" w14:anchorId="63A586C4">
                <v:shape id="_x0000_i1043" type="#_x0000_t75" style="width:21pt;height:30.75pt" o:ole="">
                  <v:imagedata r:id="rId40" o:title=""/>
                </v:shape>
                <o:OLEObject Type="Embed" ProgID="Equation.3" ShapeID="_x0000_i1043" DrawAspect="Content" ObjectID="_1593417084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047194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047194" w:rsidP="00C935E7">
            <w:pPr>
              <w:spacing w:before="40" w:after="40"/>
            </w:pPr>
            <w:r w:rsidRPr="00C935E7">
              <w:object w:dxaOrig="5910" w:dyaOrig="4680">
                <v:shape id="_x0000_i1044" type="#_x0000_t75" style="width:251.25pt;height:171pt" o:ole="">
                  <v:imagedata r:id="rId42" o:title=""/>
                </v:shape>
                <o:OLEObject Type="Embed" ProgID="PBrush" ShapeID="_x0000_i1044" DrawAspect="Content" ObjectID="_1593417085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</w:t>
            </w:r>
          </w:p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</w:tr>
      <w:tr w:rsidR="005A1E20" w:rsidRPr="00C935E7" w:rsidTr="004D0219">
        <w:trPr>
          <w:trHeight w:val="350"/>
          <w:jc w:val="center"/>
        </w:trPr>
        <w:tc>
          <w:tcPr>
            <w:tcW w:w="1271" w:type="dxa"/>
          </w:tcPr>
          <w:p w:rsidR="005A1E20" w:rsidRPr="00C935E7" w:rsidRDefault="005A1E2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5A1E20" w:rsidRPr="00C935E7" w:rsidRDefault="005A1E2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5A1E20" w:rsidRPr="00C935E7" w:rsidRDefault="0004719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5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400" w:dyaOrig="620" w14:anchorId="41287B56">
                <v:shape id="_x0000_i1045" type="#_x0000_t75" style="width:20.25pt;height:30.75pt" o:ole="">
                  <v:imagedata r:id="rId44" o:title=""/>
                </v:shape>
                <o:OLEObject Type="Embed" ProgID="Equation.3" ShapeID="_x0000_i1045" DrawAspect="Content" ObjectID="_1593417086" r:id="rId45"/>
              </w:object>
            </w:r>
            <w:r w:rsidRPr="00C935E7">
              <w:t xml:space="preserve">      </w:t>
            </w:r>
            <w:r w:rsidRPr="00C935E7">
              <w:rPr>
                <w:u w:val="single"/>
              </w:rPr>
              <w:t>or</w:t>
            </w:r>
            <w:r w:rsidRPr="00C935E7">
              <w:t xml:space="preserve">  0.162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B1ft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1219" w:dyaOrig="620" w14:anchorId="2A82FF56">
                <v:shape id="_x0000_i1046" type="#_x0000_t75" style="width:60.75pt;height:30.75pt" o:ole="">
                  <v:imagedata r:id="rId46" o:title=""/>
                </v:shape>
                <o:OLEObject Type="Embed" ProgID="Equation.3" ShapeID="_x0000_i1046" DrawAspect="Content" ObjectID="_1593417087" r:id="rId47"/>
              </w:object>
            </w:r>
            <w:r w:rsidRPr="00C935E7">
              <w:t xml:space="preserve">or </w:t>
            </w:r>
            <w:r w:rsidRPr="00C935E7">
              <w:rPr>
                <w:position w:val="-24"/>
              </w:rPr>
              <w:object w:dxaOrig="2100" w:dyaOrig="620" w14:anchorId="7E8A5EA7">
                <v:shape id="_x0000_i1047" type="#_x0000_t75" style="width:105pt;height:30.75pt" o:ole="">
                  <v:imagedata r:id="rId48" o:title=""/>
                </v:shape>
                <o:OLEObject Type="Embed" ProgID="Equation.3" ShapeID="_x0000_i1047" DrawAspect="Content" ObjectID="_1593417088" r:id="rId49"/>
              </w:object>
            </w:r>
            <w:r w:rsidRPr="00C935E7">
              <w:t xml:space="preserve"> </w:t>
            </w:r>
            <w:proofErr w:type="spellStart"/>
            <w:r w:rsidRPr="00C935E7">
              <w:t>or</w:t>
            </w:r>
            <w:proofErr w:type="spellEnd"/>
            <w:r w:rsidRPr="00C935E7">
              <w:t xml:space="preserve"> </w:t>
            </w:r>
            <w:r w:rsidRPr="00C935E7">
              <w:rPr>
                <w:position w:val="-24"/>
              </w:rPr>
              <w:object w:dxaOrig="1740" w:dyaOrig="620" w14:anchorId="1D5E39C3">
                <v:shape id="_x0000_i1048" type="#_x0000_t75" style="width:87pt;height:30.75pt" o:ole="">
                  <v:imagedata r:id="rId50" o:title=""/>
                </v:shape>
                <o:OLEObject Type="Embed" ProgID="Equation.DSMT4" ShapeID="_x0000_i1048" DrawAspect="Content" ObjectID="_1593417089" r:id="rId51"/>
              </w:object>
            </w:r>
            <w:r w:rsidRPr="00C935E7">
              <w:t xml:space="preserve"> </w:t>
            </w:r>
            <w:proofErr w:type="spellStart"/>
            <w:r w:rsidRPr="00C935E7">
              <w:rPr>
                <w:u w:val="single"/>
              </w:rPr>
              <w:t>or</w:t>
            </w:r>
            <w:proofErr w:type="spellEnd"/>
            <w:r w:rsidRPr="00C935E7">
              <w:t xml:space="preserve"> 0.587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 A1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  <w:r w:rsidRPr="00C935E7">
              <w:t xml:space="preserve">  </w:t>
            </w:r>
            <w:r w:rsidRPr="00C935E7">
              <w:rPr>
                <w:position w:val="-30"/>
              </w:rPr>
              <w:object w:dxaOrig="4200" w:dyaOrig="700" w14:anchorId="00670EBC">
                <v:shape id="_x0000_i1049" type="#_x0000_t75" style="width:210pt;height:35.25pt" o:ole="">
                  <v:imagedata r:id="rId52" o:title=""/>
                </v:shape>
                <o:OLEObject Type="Embed" ProgID="Equation.DSMT4" ShapeID="_x0000_i1049" DrawAspect="Content" ObjectID="_1593417090" r:id="rId53"/>
              </w:object>
            </w:r>
            <w:r w:rsidRPr="00C935E7">
              <w:t xml:space="preserve">  (condone  </w:t>
            </w:r>
            <w:proofErr w:type="spellStart"/>
            <w:r w:rsidRPr="00C935E7">
              <w:t>awrt</w:t>
            </w:r>
            <w:proofErr w:type="spellEnd"/>
            <w:r w:rsidRPr="00C935E7">
              <w:t xml:space="preserve"> 0.809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 A1cao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rPr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2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2380" w:dyaOrig="620" w14:anchorId="7BA482A6">
                <v:shape id="_x0000_i1050" type="#_x0000_t75" style="width:119.25pt;height:30.75pt" o:ole="">
                  <v:imagedata r:id="rId54" o:title=""/>
                </v:shape>
                <o:OLEObject Type="Embed" ProgID="Equation.DSMT4" ShapeID="_x0000_i1050" DrawAspect="Content" ObjectID="_1593417091" r:id="rId55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2420" w:dyaOrig="620" w14:anchorId="71351D5A">
                <v:shape id="_x0000_i1051" type="#_x0000_t75" style="width:120.75pt;height:30.75pt" o:ole="">
                  <v:imagedata r:id="rId56" o:title=""/>
                </v:shape>
                <o:OLEObject Type="Embed" ProgID="Equation.DSMT4" ShapeID="_x0000_i1051" DrawAspect="Content" ObjectID="_1593417092" r:id="rId57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24"/>
              </w:rPr>
              <w:object w:dxaOrig="3780" w:dyaOrig="620" w14:anchorId="1DB3FA10">
                <v:shape id="_x0000_i1052" type="#_x0000_t75" style="width:189pt;height:30.75pt" o:ole="">
                  <v:imagedata r:id="rId58" o:title=""/>
                </v:shape>
                <o:OLEObject Type="Embed" ProgID="Equation.DSMT4" ShapeID="_x0000_i1052" DrawAspect="Content" ObjectID="_1593417093" r:id="rId59"/>
              </w:object>
            </w:r>
          </w:p>
          <w:p w:rsidR="00047194" w:rsidRPr="00C935E7" w:rsidRDefault="00047194" w:rsidP="00C935E7">
            <w:pPr>
              <w:spacing w:before="40" w:after="40"/>
              <w:rPr>
                <w:position w:val="-10"/>
              </w:rPr>
            </w:pPr>
            <w:r w:rsidRPr="00C935E7">
              <w:rPr>
                <w:position w:val="-10"/>
              </w:rPr>
              <w:object w:dxaOrig="7119" w:dyaOrig="320" w14:anchorId="1C8CEEBD">
                <v:shape id="_x0000_i1053" type="#_x0000_t75" style="width:356.25pt;height:15.75pt" o:ole="">
                  <v:imagedata r:id="rId60" o:title=""/>
                </v:shape>
                <o:OLEObject Type="Embed" ProgID="Equation.DSMT4" ShapeID="_x0000_i1053" DrawAspect="Content" ObjectID="_1593417094" r:id="rId61"/>
              </w:objec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rPr>
                <w:position w:val="-10"/>
              </w:rPr>
              <w:object w:dxaOrig="2340" w:dyaOrig="320" w14:anchorId="65AF819B">
                <v:shape id="_x0000_i1054" type="#_x0000_t75" style="width:117pt;height:15.75pt" o:ole="">
                  <v:imagedata r:id="rId62" o:title=""/>
                </v:shape>
                <o:OLEObject Type="Embed" ProgID="Equation.DSMT4" ShapeID="_x0000_i1054" DrawAspect="Content" ObjectID="_1593417095" r:id="rId63"/>
              </w:object>
            </w:r>
            <w:r w:rsidRPr="00C935E7">
              <w:t>this approach requires the product to be seen</w:t>
            </w:r>
          </w:p>
          <w:p w:rsidR="00047194" w:rsidRPr="00C935E7" w:rsidRDefault="00047194" w:rsidP="00C935E7">
            <w:pPr>
              <w:spacing w:before="40" w:after="40"/>
            </w:pPr>
            <w:r w:rsidRPr="00C935E7">
              <w:t>So, they are independent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M1</w:t>
            </w: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</w:p>
          <w:p w:rsidR="00047194" w:rsidRPr="00C935E7" w:rsidRDefault="00047194" w:rsidP="00C935E7">
            <w:pPr>
              <w:spacing w:before="40" w:after="40"/>
              <w:ind w:right="2"/>
              <w:jc w:val="center"/>
            </w:pPr>
            <w:r w:rsidRPr="00C935E7">
              <w:t>A1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ind w:right="2"/>
              <w:jc w:val="right"/>
              <w:rPr>
                <w:b/>
              </w:rPr>
            </w:pPr>
            <w:r w:rsidRPr="00C935E7">
              <w:rPr>
                <w:b/>
              </w:rPr>
              <w:t xml:space="preserve">(3)          </w:t>
            </w:r>
          </w:p>
        </w:tc>
      </w:tr>
      <w:tr w:rsidR="00047194" w:rsidRPr="00C935E7" w:rsidTr="004D0219">
        <w:trPr>
          <w:trHeight w:val="350"/>
          <w:jc w:val="center"/>
        </w:trPr>
        <w:tc>
          <w:tcPr>
            <w:tcW w:w="1271" w:type="dxa"/>
          </w:tcPr>
          <w:p w:rsidR="00047194" w:rsidRPr="00C935E7" w:rsidRDefault="0004719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47194" w:rsidRPr="00C935E7" w:rsidRDefault="0004719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3 marks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p </w:t>
            </w:r>
            <w:r w:rsidRPr="00C935E7">
              <w:rPr>
                <w:lang w:eastAsia="en-US"/>
              </w:rPr>
              <w:t>= P(</w:t>
            </w:r>
            <w:r w:rsidRPr="00C935E7">
              <w:rPr>
                <w:position w:val="-6"/>
                <w:lang w:eastAsia="en-US"/>
              </w:rPr>
              <w:object w:dxaOrig="660" w:dyaOrig="279" w14:anchorId="5DE7A0BD">
                <v:shape id="_x0000_i1055" type="#_x0000_t75" style="width:33pt;height:14.25pt" o:ole="">
                  <v:imagedata r:id="rId64" o:title=""/>
                </v:shape>
                <o:OLEObject Type="Embed" ProgID="Equation.DSMT4" ShapeID="_x0000_i1055" DrawAspect="Content" ObjectID="_1593417096" r:id="rId65"/>
              </w:object>
            </w:r>
            <w:r w:rsidRPr="00C935E7">
              <w:rPr>
                <w:lang w:eastAsia="en-US"/>
              </w:rPr>
              <w:t xml:space="preserve">) = </w:t>
            </w:r>
            <w:r w:rsidRPr="00C935E7">
              <w:rPr>
                <w:position w:val="-4"/>
                <w:lang w:eastAsia="en-US"/>
              </w:rPr>
              <w:object w:dxaOrig="180" w:dyaOrig="279" w14:anchorId="1A0E6D05">
                <v:shape id="_x0000_i1056" type="#_x0000_t75" style="width:9pt;height:14.25pt" o:ole="">
                  <v:imagedata r:id="rId66" o:title=""/>
                </v:shape>
                <o:OLEObject Type="Embed" ProgID="Equation.DSMT4" ShapeID="_x0000_i1056" DrawAspect="Content" ObjectID="_1593417097" r:id="rId67"/>
              </w:object>
            </w:r>
            <w:r w:rsidRPr="00C935E7">
              <w:rPr>
                <w:position w:val="-10"/>
                <w:lang w:eastAsia="en-US"/>
              </w:rPr>
              <w:object w:dxaOrig="2320" w:dyaOrig="320" w14:anchorId="3679240C">
                <v:shape id="_x0000_i1057" type="#_x0000_t75" style="width:116.25pt;height:15.75pt" o:ole="">
                  <v:imagedata r:id="rId68" o:title=""/>
                </v:shape>
                <o:OLEObject Type="Embed" ProgID="Equation.DSMT4" ShapeID="_x0000_i1057" DrawAspect="Content" ObjectID="_1593417098" r:id="rId69"/>
              </w:object>
            </w:r>
            <w:r w:rsidRPr="00C935E7">
              <w:rPr>
                <w:lang w:eastAsia="en-US"/>
              </w:rPr>
              <w:t xml:space="preserve">  = </w:t>
            </w:r>
            <w:r w:rsidRPr="00C935E7">
              <w:rPr>
                <w:b/>
                <w:u w:val="single"/>
                <w:lang w:eastAsia="en-US"/>
              </w:rPr>
              <w:t>0.1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</w:t>
            </w:r>
            <w:r w:rsidRPr="00C935E7">
              <w:rPr>
                <w:i/>
                <w:lang w:eastAsia="en-US"/>
              </w:rPr>
              <w:t>q</w:t>
            </w:r>
            <w:r w:rsidRPr="00C935E7">
              <w:rPr>
                <w:lang w:eastAsia="en-US"/>
              </w:rPr>
              <w:t xml:space="preserve"> = [P(</w:t>
            </w:r>
            <w:r w:rsidRPr="00C935E7">
              <w:rPr>
                <w:i/>
                <w:lang w:eastAsia="en-US"/>
              </w:rPr>
              <w:t>C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 xml:space="preserve"> ] = </w:t>
            </w:r>
            <w:r w:rsidRPr="00C935E7">
              <w:rPr>
                <w:b/>
                <w:u w:val="single"/>
                <w:lang w:eastAsia="en-US"/>
              </w:rPr>
              <w:t>0.1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i/>
                <w:lang w:eastAsia="en-US"/>
              </w:rPr>
              <w:t>r</w:t>
            </w:r>
            <w:r w:rsidRPr="00C935E7">
              <w:rPr>
                <w:lang w:eastAsia="en-US"/>
              </w:rPr>
              <w:t xml:space="preserve"> = </w:t>
            </w:r>
            <w:r w:rsidRPr="00C935E7">
              <w:rPr>
                <w:position w:val="-10"/>
                <w:lang w:eastAsia="en-US"/>
              </w:rPr>
              <w:object w:dxaOrig="3840" w:dyaOrig="320" w14:anchorId="4792752F">
                <v:shape id="_x0000_i1058" type="#_x0000_t75" style="width:191.25pt;height:15.75pt" o:ole="">
                  <v:imagedata r:id="rId70" o:title=""/>
                </v:shape>
                <o:OLEObject Type="Embed" ProgID="Equation.DSMT4" ShapeID="_x0000_i1058" DrawAspect="Content" ObjectID="_1593417099" r:id="rId71"/>
              </w:object>
            </w:r>
            <w:r w:rsidRPr="00C935E7">
              <w:rPr>
                <w:lang w:eastAsia="en-US"/>
              </w:rPr>
              <w:t xml:space="preserve"> (</w:t>
            </w:r>
            <w:proofErr w:type="spellStart"/>
            <w:r w:rsidRPr="00C935E7">
              <w:rPr>
                <w:lang w:eastAsia="en-US"/>
              </w:rPr>
              <w:t>o.e</w:t>
            </w:r>
            <w:proofErr w:type="spellEnd"/>
            <w:r w:rsidRPr="00C935E7">
              <w:rPr>
                <w:lang w:eastAsia="en-US"/>
              </w:rPr>
              <w:t xml:space="preserve">.) </w:t>
            </w:r>
          </w:p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u w:val="single"/>
                <w:lang w:eastAsia="en-US"/>
              </w:rPr>
              <w:t>or</w:t>
            </w:r>
            <w:r w:rsidRPr="00C935E7">
              <w:rPr>
                <w:lang w:eastAsia="en-US"/>
              </w:rPr>
              <w:t xml:space="preserve"> 1 – 0.08 – (0.6+0.25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         = </w:t>
            </w:r>
            <w:r w:rsidRPr="00C935E7">
              <w:rPr>
                <w:b/>
                <w:u w:val="single"/>
                <w:lang w:eastAsia="en-US"/>
              </w:rPr>
              <w:t>0.2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cao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s </w:t>
            </w:r>
            <w:r w:rsidRPr="00C935E7">
              <w:rPr>
                <w:lang w:eastAsia="en-US"/>
              </w:rPr>
              <w:t xml:space="preserve"> = [P(</w:t>
            </w:r>
            <w:r w:rsidRPr="00C935E7">
              <w:rPr>
                <w:i/>
                <w:lang w:eastAsia="en-US"/>
              </w:rPr>
              <w:t>A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r</w:t>
            </w:r>
            <w:r w:rsidRPr="00C935E7">
              <w:rPr>
                <w:lang w:eastAsia="en-US"/>
              </w:rPr>
              <w:t xml:space="preserve"> ] = </w:t>
            </w:r>
            <w:r w:rsidRPr="00C935E7">
              <w:rPr>
                <w:b/>
                <w:u w:val="single"/>
                <w:lang w:eastAsia="en-US"/>
              </w:rPr>
              <w:t>0.28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B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b/>
                <w:u w:val="single"/>
                <w:lang w:eastAsia="en-US"/>
              </w:rPr>
            </w:pPr>
            <w:r w:rsidRPr="00C935E7">
              <w:rPr>
                <w:i/>
                <w:lang w:eastAsia="en-US"/>
              </w:rPr>
              <w:t xml:space="preserve">t </w:t>
            </w:r>
            <w:r w:rsidRPr="00C935E7">
              <w:rPr>
                <w:lang w:eastAsia="en-US"/>
              </w:rPr>
              <w:t>= [ P(</w:t>
            </w:r>
            <w:r w:rsidRPr="00C935E7">
              <w:rPr>
                <w:i/>
                <w:lang w:eastAsia="en-US"/>
              </w:rPr>
              <w:t>B</w:t>
            </w:r>
            <w:r w:rsidRPr="00C935E7">
              <w:rPr>
                <w:lang w:eastAsia="en-US"/>
              </w:rPr>
              <w:t xml:space="preserve">) – </w:t>
            </w:r>
            <w:r w:rsidRPr="00C935E7">
              <w:rPr>
                <w:i/>
                <w:lang w:eastAsia="en-US"/>
              </w:rPr>
              <w:t>p</w:t>
            </w:r>
            <w:r w:rsidRPr="00C935E7">
              <w:rPr>
                <w:lang w:eastAsia="en-US"/>
              </w:rPr>
              <w:t xml:space="preserve"> – </w:t>
            </w:r>
            <w:r w:rsidRPr="00C935E7">
              <w:rPr>
                <w:i/>
                <w:lang w:eastAsia="en-US"/>
              </w:rPr>
              <w:t xml:space="preserve">s  </w:t>
            </w:r>
            <w:r w:rsidRPr="00C935E7">
              <w:rPr>
                <w:u w:val="single"/>
                <w:lang w:eastAsia="en-US"/>
              </w:rPr>
              <w:t>or</w:t>
            </w:r>
            <w:r w:rsidRPr="00C935E7">
              <w:rPr>
                <w:lang w:eastAsia="en-US"/>
              </w:rPr>
              <w:t xml:space="preserve"> use </w:t>
            </w:r>
            <w:r w:rsidRPr="00C935E7">
              <w:rPr>
                <w:position w:val="-10"/>
                <w:lang w:eastAsia="en-US"/>
              </w:rPr>
              <w:object w:dxaOrig="3300" w:dyaOrig="320" w14:anchorId="595C1BEB">
                <v:shape id="_x0000_i1059" type="#_x0000_t75" style="width:165pt;height:15.75pt" o:ole="">
                  <v:imagedata r:id="rId72" o:title=""/>
                </v:shape>
                <o:OLEObject Type="Embed" ProgID="Equation.DSMT4" ShapeID="_x0000_i1059" DrawAspect="Content" ObjectID="_1593417100" r:id="rId73"/>
              </w:object>
            </w:r>
            <w:r w:rsidRPr="00C935E7">
              <w:rPr>
                <w:lang w:eastAsia="en-US"/>
              </w:rPr>
              <w:t xml:space="preserve"> ]  = </w:t>
            </w:r>
            <w:r w:rsidRPr="00C935E7">
              <w:rPr>
                <w:b/>
                <w:u w:val="single"/>
                <w:lang w:eastAsia="en-US"/>
              </w:rPr>
              <w:t>0.17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B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position w:val="-10"/>
                <w:lang w:eastAsia="en-US"/>
              </w:rPr>
              <w:object w:dxaOrig="2740" w:dyaOrig="320" w14:anchorId="4D239037">
                <v:shape id="_x0000_i1060" type="#_x0000_t75" style="width:137.25pt;height:15.75pt" o:ole="">
                  <v:imagedata r:id="rId74" o:title=""/>
                </v:shape>
                <o:OLEObject Type="Embed" ProgID="Equation.DSMT4" ShapeID="_x0000_i1060" DrawAspect="Content" ObjectID="_1593417101" r:id="rId75"/>
              </w:object>
            </w:r>
            <w:r w:rsidRPr="00C935E7">
              <w:rPr>
                <w:lang w:eastAsia="en-US"/>
              </w:rPr>
              <w:t xml:space="preserve"> which is </w:t>
            </w:r>
            <w:r w:rsidRPr="00C935E7">
              <w:rPr>
                <w:u w:val="single"/>
                <w:lang w:eastAsia="en-US"/>
              </w:rPr>
              <w:t>not</w:t>
            </w:r>
            <w:r w:rsidRPr="00C935E7">
              <w:rPr>
                <w:lang w:eastAsia="en-US"/>
              </w:rPr>
              <w:t xml:space="preserve"> equal to </w:t>
            </w:r>
            <w:r w:rsidRPr="00C935E7">
              <w:rPr>
                <w:i/>
                <w:lang w:eastAsia="en-US"/>
              </w:rPr>
              <w:t>s</w:t>
            </w:r>
            <w:r w:rsidRPr="00C935E7">
              <w:rPr>
                <w:lang w:eastAsia="en-US"/>
              </w:rPr>
              <w:t xml:space="preserve"> (= 0.28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So </w:t>
            </w:r>
            <w:r w:rsidRPr="00C935E7">
              <w:rPr>
                <w:i/>
                <w:lang w:eastAsia="en-US"/>
              </w:rPr>
              <w:t>A</w:t>
            </w:r>
            <w:r w:rsidRPr="00C935E7">
              <w:rPr>
                <w:lang w:eastAsia="en-US"/>
              </w:rPr>
              <w:t xml:space="preserve"> and </w:t>
            </w:r>
            <w:r w:rsidRPr="00C935E7">
              <w:rPr>
                <w:i/>
                <w:lang w:eastAsia="en-US"/>
              </w:rPr>
              <w:t>B</w:t>
            </w:r>
            <w:r w:rsidRPr="00C935E7">
              <w:rPr>
                <w:lang w:eastAsia="en-US"/>
              </w:rPr>
              <w:t xml:space="preserve"> are </w:t>
            </w:r>
            <w:r w:rsidRPr="00C935E7">
              <w:rPr>
                <w:u w:val="single"/>
                <w:lang w:eastAsia="en-US"/>
              </w:rPr>
              <w:t>not</w:t>
            </w:r>
            <w:r w:rsidRPr="00C935E7">
              <w:rPr>
                <w:lang w:eastAsia="en-US"/>
              </w:rPr>
              <w:t xml:space="preserve">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  <w:lang w:eastAsia="en-US"/>
              </w:rPr>
            </w:pPr>
            <w:r w:rsidRPr="00C935E7">
              <w:rPr>
                <w:b/>
                <w:lang w:eastAsia="en-US"/>
              </w:rPr>
              <w:t>(2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3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position w:val="-32"/>
              </w:rPr>
              <w:object w:dxaOrig="4239" w:dyaOrig="740" w14:anchorId="71257C40">
                <v:shape id="_x0000_i1061" type="#_x0000_t75" style="width:211.5pt;height:36.75pt" o:ole="">
                  <v:imagedata r:id="rId76" o:title=""/>
                </v:shape>
                <o:OLEObject Type="Embed" ProgID="Equation.DSMT4" ShapeID="_x0000_i1061" DrawAspect="Content" ObjectID="_1593417102" r:id="rId77"/>
              </w:object>
            </w:r>
            <w:r w:rsidRPr="00C935E7">
              <w:t>,=</w:t>
            </w:r>
            <w:r w:rsidRPr="00C935E7">
              <w:rPr>
                <w:position w:val="-24"/>
              </w:rPr>
              <w:object w:dxaOrig="3340" w:dyaOrig="620" w14:anchorId="461C9990">
                <v:shape id="_x0000_i1062" type="#_x0000_t75" style="width:167.25pt;height:30.75pt" o:ole="">
                  <v:imagedata r:id="rId78" o:title=""/>
                </v:shape>
                <o:OLEObject Type="Embed" ProgID="Equation.DSMT4" ShapeID="_x0000_i1062" DrawAspect="Content" ObjectID="_1593417103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M1 A1ft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rPr>
                <w:lang w:eastAsia="en-US"/>
              </w:rPr>
            </w:pPr>
            <w:r w:rsidRPr="00C935E7">
              <w:rPr>
                <w:lang w:eastAsia="en-US"/>
              </w:rPr>
              <w:t xml:space="preserve">                                                                                                           =  </w:t>
            </w:r>
            <w:r w:rsidRPr="00C935E7">
              <w:rPr>
                <w:b/>
                <w:position w:val="-12"/>
                <w:u w:val="single"/>
                <w:lang w:eastAsia="en-US"/>
              </w:rPr>
              <w:object w:dxaOrig="260" w:dyaOrig="360" w14:anchorId="0CA6CF1E">
                <v:shape id="_x0000_i1063" type="#_x0000_t75" style="width:18.75pt;height:24.75pt" o:ole="">
                  <v:imagedata r:id="rId80" o:title=""/>
                </v:shape>
                <o:OLEObject Type="Embed" ProgID="Equation.DSMT4" ShapeID="_x0000_i1063" DrawAspect="Content" ObjectID="_1593417104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center"/>
              <w:rPr>
                <w:lang w:eastAsia="en-US"/>
              </w:rPr>
            </w:pPr>
            <w:r w:rsidRPr="00C935E7">
              <w:rPr>
                <w:lang w:eastAsia="en-US"/>
              </w:rPr>
              <w:t>A1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lang w:eastAsia="en-US"/>
              </w:rPr>
              <w:t>(3)</w:t>
            </w:r>
          </w:p>
        </w:tc>
      </w:tr>
      <w:tr w:rsidR="004D0219" w:rsidRPr="00C935E7" w:rsidTr="004D0219">
        <w:trPr>
          <w:trHeight w:val="350"/>
          <w:jc w:val="center"/>
        </w:trPr>
        <w:tc>
          <w:tcPr>
            <w:tcW w:w="1271" w:type="dxa"/>
          </w:tcPr>
          <w:p w:rsidR="004D0219" w:rsidRPr="00C935E7" w:rsidRDefault="004D02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D0219" w:rsidRPr="00C935E7" w:rsidRDefault="004D0219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1 marks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pageBreakBefore/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lastRenderedPageBreak/>
              <w:t>4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440" w:dyaOrig="620" w14:anchorId="11C87CAA">
                <v:shape id="_x0000_i1064" type="#_x0000_t75" style="width:1in;height:31.5pt" o:ole="">
                  <v:imagedata r:id="rId82" o:title=""/>
                </v:shape>
                <o:OLEObject Type="Embed" ProgID="Equation.DSMT4" ShapeID="_x0000_i1064" DrawAspect="Content" ObjectID="_1593417105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460" w:dyaOrig="620" w14:anchorId="1F321CFA">
                <v:shape id="_x0000_i1065" type="#_x0000_t75" style="width:1in;height:31.5pt" o:ole="">
                  <v:imagedata r:id="rId84" o:title=""/>
                </v:shape>
                <o:OLEObject Type="Embed" ProgID="Equation.DSMT4" ShapeID="_x0000_i1065" DrawAspect="Content" ObjectID="_1593417106" r:id="rId8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40"/>
              </w:rPr>
              <w:object w:dxaOrig="3460" w:dyaOrig="920" w14:anchorId="0678ED0F">
                <v:shape id="_x0000_i1066" type="#_x0000_t75" style="width:171pt;height:45.75pt" o:ole="">
                  <v:imagedata r:id="rId86" o:title=""/>
                </v:shape>
                <o:OLEObject Type="Embed" ProgID="Equation.DSMT4" ShapeID="_x0000_i1066" DrawAspect="Content" ObjectID="_1593417107" r:id="rId87"/>
              </w:object>
            </w:r>
            <w:r w:rsidRPr="00C935E7">
              <w:t xml:space="preserve">  </w:t>
            </w:r>
            <w:r w:rsidRPr="00C935E7">
              <w:rPr>
                <w:position w:val="-24"/>
              </w:rPr>
              <w:object w:dxaOrig="1120" w:dyaOrig="620" w14:anchorId="682B0C5F">
                <v:shape id="_x0000_i1067" type="#_x0000_t75" style="width:54.75pt;height:31.5pt" o:ole="">
                  <v:imagedata r:id="rId88" o:title=""/>
                </v:shape>
                <o:OLEObject Type="Embed" ProgID="Equation.DSMT4" ShapeID="_x0000_i1067" DrawAspect="Content" ObjectID="_1593417108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  <w:r w:rsidRPr="00C935E7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332740</wp:posOffset>
                      </wp:positionV>
                      <wp:extent cx="3482340" cy="1473200"/>
                      <wp:effectExtent l="8890" t="5080" r="13970" b="0"/>
                      <wp:wrapNone/>
                      <wp:docPr id="207" name="Group 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82340" cy="1473200"/>
                                <a:chOff x="2477" y="8535"/>
                                <a:chExt cx="5400" cy="3627"/>
                              </a:xfrm>
                            </wpg:grpSpPr>
                            <wps:wsp>
                              <wps:cNvPr id="208" name="Rectangle 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7" y="8535"/>
                                  <a:ext cx="5400" cy="34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Oval 4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80" y="8925"/>
                                  <a:ext cx="1965" cy="19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Oval 4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40" y="8670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Oval 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1" y="10322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Oval 4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1" y="8670"/>
                                  <a:ext cx="1410" cy="141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13" y="866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5A132E">
                                      <w:rPr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4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1505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5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2" y="866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6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05" y="10273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7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0" y="9331"/>
                                  <a:ext cx="689" cy="6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8" name="Text Box 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1" y="10322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3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9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71" y="9331"/>
                                  <a:ext cx="689" cy="6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0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4" y="8849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1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11" y="11072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7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2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72" y="8924"/>
                                  <a:ext cx="689" cy="6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D42FF" w:rsidRPr="005A132E" w:rsidRDefault="000D42FF" w:rsidP="00476E04">
                                    <w:r>
                                      <w:t>6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7" o:spid="_x0000_s1026" style="position:absolute;margin-left:6.3pt;margin-top:26.2pt;width:274.2pt;height:116pt;z-index:251680768" coordorigin="2477,8535" coordsize="5400,3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">
                      <v:rect id="Rectangle 411" o:spid="_x0000_s1027" style="position:absolute;left:2477;top:8535;width:5400;height:3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wS6MAA&#10;AADcAAAADwAAAGRycy9kb3ducmV2LnhtbERPTYvCMBC9C/sfwix408QKotUosouiR62Xvc02Y1tt&#10;JqWJ2t1fbw6Cx8f7Xqw6W4s7tb5yrGE0VCCIc2cqLjScss1gCsIHZIO1Y9LwRx5Wy4/eAlPjHnyg&#10;+zEUIoawT1FDGUKTSunzkiz6oWuII3d2rcUQYVtI0+IjhttaJkpNpMWKY0OJDX2VlF+PN6vht0pO&#10;+H/ItsrONuOw77LL7edb6/5nt56DCNSFt/jl3hkNiYpr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/wS6MAAAADcAAAADwAAAAAAAAAAAAAAAACYAgAAZHJzL2Rvd25y&#10;ZXYueG1sUEsFBgAAAAAEAAQA9QAAAIUDAAAAAA==&#10;"/>
                      <v:oval id="Oval 412" o:spid="_x0000_s1028" style="position:absolute;left:4080;top:8925;width:1965;height:1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hD8QA&#10;AADc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+oQ/EAAAA3AAAAA8AAAAAAAAAAAAAAAAAmAIAAGRycy9k&#10;b3ducmV2LnhtbFBLBQYAAAAABAAEAPUAAACJAwAAAAA=&#10;"/>
                      <v:oval id="Oval 413" o:spid="_x0000_s1029" style="position:absolute;left:5340;top:8670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4jsEA&#10;AADcAAAADwAAAGRycy9kb3ducmV2LnhtbERPy4rCMBTdD/gP4QpuBk2VQYZqFBEGXAg+xg+4Nte0&#10;2tx0kmjr308WgsvDec+Xna3Fg3yoHCsYjzIQxIXTFRsFp9+f4TeIEJE11o5JwZMCLBe9jznm2rV8&#10;oMcxGpFCOOSooIyxyaUMRUkWw8g1xIm7OG8xJuiN1B7bFG5rOcmyqbRYcWoosaF1ScXteLcKzueT&#10;6+Sf3+0/zc3j17VtzHav1KDfrWYgInXxLX65N1rBZJzmpzPpCM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JuI7BAAAA3AAAAA8AAAAAAAAAAAAAAAAAmAIAAGRycy9kb3du&#10;cmV2LnhtbFBLBQYAAAAABAAEAPUAAACGAwAAAAA=&#10;" filled="f"/>
                      <v:oval id="Oval 414" o:spid="_x0000_s1030" style="position:absolute;left:4411;top:10322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dFcQA&#10;AADcAAAADwAAAGRycy9kb3ducmV2LnhtbESP3WoCMRSE7wXfIRyhN1KzK0XK1igiFHpRqH8PcNyc&#10;Zlc3J2uSuuvbm4Lg5TAz3zDzZW8bcSUfascK8kkGgrh0umaj4LD/fH0HESKyxsYxKbhRgOViOJhj&#10;oV3HW7ruohEJwqFABVWMbSFlKCuyGCauJU7er/MWY5LeSO2xS3DbyGmWzaTFmtNChS2tKyrPuz+r&#10;4Hg8uF5e/M9mbM4e305da743Sr2M+tUHiEh9fIYf7S+tYJrn8H8mH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FHRXEAAAA3AAAAA8AAAAAAAAAAAAAAAAAmAIAAGRycy9k&#10;b3ducmV2LnhtbFBLBQYAAAAABAAEAPUAAACJAwAAAAA=&#10;" filled="f"/>
                      <v:oval id="Oval 415" o:spid="_x0000_s1031" style="position:absolute;left:3391;top:8670;width:1410;height: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eDYsQA&#10;AADcAAAADwAAAGRycy9kb3ducmV2LnhtbESP0WoCMRRE3wv+Q7iCL0WzLqXIahQRCn0QtOoHXDfX&#10;7OrmZk2iu/37plDo4zAzZ5jFqreNeJIPtWMF00kGgrh0umaj4HT8GM9AhIissXFMCr4pwGo5eFlg&#10;oV3HX/Q8RCMShEOBCqoY20LKUFZkMUxcS5y8i/MWY5LeSO2xS3DbyDzL3qXFmtNChS1tKipvh4dV&#10;cD6fXC/vfrd/NTePb9euNdu9UqNhv56DiNTH//Bf+1MryKc5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Xg2LEAAAA3AAAAA8AAAAAAAAAAAAAAAAAmAIAAGRycy9k&#10;b3ducmV2LnhtbFBLBQYAAAAABAAEAPUAAACJAwAAAAA=&#10;" filled="f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6" o:spid="_x0000_s1032" type="#_x0000_t202" style="position:absolute;left:6613;top:866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rbL8IA&#10;AADcAAAADwAAAGRycy9kb3ducmV2LnhtbESPQWvCQBSE74X+h+UJvdVNLC0luorUFjz0Uk3vj+wz&#10;G8y+Ddmnif/eFQSPw8x8wyxWo2/VmfrYBDaQTzNQxFWwDdcGyv3P6yeoKMgW28Bk4EIRVsvnpwUW&#10;Ngz8R+ed1CpBOBZowIl0hdaxcuQxTkNHnLxD6D1Kkn2tbY9DgvtWz7LsQ3tsOC047OjLUXXcnbwB&#10;EbvOL+W3j9v/8XczuKx6x9KYl8m4noMSGuURvre31sAsf4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+tsv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 w:rsidRPr="005A132E"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417" o:spid="_x0000_s1033" type="#_x0000_t202" style="position:absolute;left:5400;top:11505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NDW8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Asf4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E0Nb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418" o:spid="_x0000_s1034" type="#_x0000_t202" style="position:absolute;left:3152;top:866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/mwMIA&#10;AADcAAAADwAAAGRycy9kb3ducmV2LnhtbESPQWvCQBSE7wX/w/IEb3UTwVKiq4i24KGX2nh/ZJ/Z&#10;YPZtyD5N/PduodDjMDPfMOvt6Ft1pz42gQ3k8wwUcRVsw7WB8ufz9R1UFGSLbWAy8KAI283kZY2F&#10;DQN/0/0ktUoQjgUacCJdoXWsHHmM89ARJ+8Seo+SZF9r2+OQ4L7Viyx70x4bTgsOO9o7qq6nmzcg&#10;Ynf5o/zw8Xgevw6Dy6ollsbMpuNuBUpolP/wX/toDSzyJfyeSUdAb5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X+bA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19" o:spid="_x0000_s1035" type="#_x0000_t202" style="position:absolute;left:5805;top:10273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4t8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SzzF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jXi3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20" o:spid="_x0000_s1036" type="#_x0000_t202" style="position:absolute;left:5340;top:9331;width:689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Text Box 421" o:spid="_x0000_s1037" type="#_x0000_t202" style="position:absolute;left:4801;top:10322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5JXr8A&#10;AADcAAAADwAAAGRycy9kb3ducmV2LnhtbERPTWvCQBC9F/wPywjedBPBIqmrSG3Bg5dqvA/ZaTY0&#10;Oxuyo4n/3j0IPT7e92Y3+lbdqY9NYAP5IgNFXAXbcG2gvHzP16CiIFtsA5OBB0XYbSdvGyxsGPiH&#10;7mepVQrhWKABJ9IVWsfKkce4CB1x4n5D71ES7GttexxSuG/1MsvetceGU4PDjj4dVX/nmzcgYvf5&#10;o/zy8XgdT4fBZdUKS2Nm03H/AUpolH/xy320BpZ5WpvOpCOgt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XklevwAAANwAAAAPAAAAAAAAAAAAAAAAAJgCAABkcnMvZG93bnJl&#10;di54bWxQSwUGAAAAAAQABAD1AAAAhA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33</w:t>
                              </w:r>
                            </w:p>
                          </w:txbxContent>
                        </v:textbox>
                      </v:shape>
                      <v:shape id="Text Box 422" o:spid="_x0000_s1038" type="#_x0000_t202" style="position:absolute;left:4171;top:9331;width:689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LsxcIA&#10;AADcAAAADwAAAGRycy9kb3ducmV2LnhtbESPQWvCQBSE74X+h+UJvdVNhJY2uorUFjz0Uk3vj+wz&#10;G8y+Ddmnif/eFQSPw8x8wyxWo2/VmfrYBDaQTzNQxFWwDdcGyv3P6weoKMgW28Bk4EIRVsvnpwUW&#10;Ngz8R+ed1CpBOBZowIl0hdaxcuQxTkNHnLxD6D1Kkn2tbY9DgvtWz7LsXXtsOC047OjLUXXcnbwB&#10;EbvOL+W3j9v/8XczuKx6w9KYl8m4noMSGuURvre31sAs/4T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uzF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16</w:t>
                              </w:r>
                            </w:p>
                          </w:txbxContent>
                        </v:textbox>
                      </v:shape>
                      <v:shape id="Text Box 423" o:spid="_x0000_s1039" type="#_x0000_t202" style="position:absolute;left:5924;top:8849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SP5b8A&#10;AADcAAAADwAAAGRycy9kb3ducmV2LnhtbERPTWvCQBC9F/wPywje6saApURXEW3Bg5faeB+yYzaY&#10;nQ3Z0cR/7x4KPT7e93o7+lY9qI9NYAOLeQaKuAq24dpA+fv9/gkqCrLFNjAZeFKE7WbytsbChoF/&#10;6HGWWqUQjgUacCJdoXWsHHmM89ARJ+4aeo+SYF9r2+OQwn2r8yz70B4bTg0OO9o7qm7nuzcgYneL&#10;Z/nl4/Eyng6Dy6ollsbMpuNuBUpolH/xn/toDeR5mp/OpCOgN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RI/lvwAAANwAAAAPAAAAAAAAAAAAAAAAAJgCAABkcnMvZG93bnJl&#10;di54bWxQSwUGAAAAAAQABAD1AAAAhA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9</w:t>
                              </w:r>
                            </w:p>
                          </w:txbxContent>
                        </v:textbox>
                      </v:shape>
                      <v:shape id="Text Box 424" o:spid="_x0000_s1040" type="#_x0000_t202" style="position:absolute;left:4711;top:11072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gqfsIA&#10;AADcAAAADwAAAGRycy9kb3ducmV2LnhtbESPwWrDMBBE74X+g9hAb7VsQ0two4SQppBDL03c+2Jt&#10;LVNrZaxN7Px9VQjkOMzMG2a1mX2vLjTGLrCBIstBETfBdtwaqE8fz0tQUZAt9oHJwJUibNaPDyus&#10;bJj4iy5HaVWCcKzQgBMZKq1j48hjzMJAnLyfMHqUJMdW2xGnBPe9LvP8VXvsOC04HGjnqPk9nr0B&#10;EbstrvXex8P3/Pk+ubx5wdqYp8W8fQMlNMs9fGsfrIGyLOD/TDoC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CCp+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77</w:t>
                              </w:r>
                            </w:p>
                          </w:txbxContent>
                        </v:textbox>
                      </v:shape>
                      <v:shape id="Text Box 425" o:spid="_x0000_s1041" type="#_x0000_t202" style="position:absolute;left:3572;top:8924;width:689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q0CcIA&#10;AADcAAAADwAAAGRycy9kb3ducmV2LnhtbESPQWvCQBSE7wX/w/IEb3VjwFJSVxGt4MFLbXp/ZJ/Z&#10;YPZtyL6a+O9dodDjMDPfMKvN6Ft1oz42gQ0s5hko4irYhmsD5ffh9R1UFGSLbWAycKcIm/XkZYWF&#10;DQN/0e0stUoQjgUacCJdoXWsHHmM89ARJ+8Seo+SZF9r2+OQ4L7VeZa9aY8NpwWHHe0cVdfzrzcg&#10;YreLe/np4/FnPO0Hl1VLLI2ZTcftByihUf7Df+2jNZDnOTzPpCO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2rQJwgAAANwAAAAPAAAAAAAAAAAAAAAAAJgCAABkcnMvZG93&#10;bnJldi54bWxQSwUGAAAAAAQABAD1AAAAhwMAAAAA&#10;" filled="f" stroked="f">
                        <v:textbox style="mso-fit-shape-to-text:t">
                          <w:txbxContent>
                            <w:p w:rsidR="000D42FF" w:rsidRPr="005A132E" w:rsidRDefault="000D42FF" w:rsidP="00476E04">
                              <w:r>
                                <w:t>6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  <w:vMerge w:val="restart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Default="00476E04" w:rsidP="00C935E7">
            <w:pPr>
              <w:spacing w:before="40" w:after="40"/>
            </w:pPr>
          </w:p>
          <w:p w:rsidR="00C935E7" w:rsidRPr="00C935E7" w:rsidRDefault="00C935E7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M1</w:t>
            </w:r>
          </w:p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B1 for 9, 1</w:t>
            </w:r>
          </w:p>
          <w:p w:rsidR="00476E04" w:rsidRPr="00C935E7" w:rsidRDefault="00476E04" w:rsidP="00C935E7">
            <w:pPr>
              <w:spacing w:before="40" w:after="40"/>
              <w:jc w:val="center"/>
            </w:pPr>
            <w:r w:rsidRPr="00C935E7">
              <w:t>B1 for 77,33 B1 for 64,16</w:t>
            </w:r>
          </w:p>
        </w:tc>
      </w:tr>
      <w:tr w:rsidR="00476E04" w:rsidRPr="00C935E7" w:rsidTr="000D42FF">
        <w:trPr>
          <w:trHeight w:val="350"/>
          <w:jc w:val="center"/>
        </w:trPr>
        <w:tc>
          <w:tcPr>
            <w:tcW w:w="1271" w:type="dxa"/>
            <w:vMerge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  <w:r w:rsidRPr="00C935E7">
              <w:t xml:space="preserve">Allow diagrams with intersections between </w:t>
            </w:r>
            <w:r w:rsidRPr="00C935E7">
              <w:rPr>
                <w:i/>
              </w:rPr>
              <w:t>F, C</w:t>
            </w:r>
            <w:r w:rsidRPr="00C935E7">
              <w:t xml:space="preserve"> and </w:t>
            </w:r>
            <w:r w:rsidRPr="00C935E7">
              <w:rPr>
                <w:i/>
              </w:rPr>
              <w:t>H</w:t>
            </w:r>
            <w:r w:rsidRPr="00C935E7">
              <w:t xml:space="preserve"> provided these are marked with 0.</w:t>
            </w:r>
          </w:p>
          <w:p w:rsidR="00476E04" w:rsidRPr="00C935E7" w:rsidRDefault="00476E04" w:rsidP="00C935E7">
            <w:pPr>
              <w:spacing w:before="40" w:after="40"/>
            </w:pPr>
          </w:p>
          <w:p w:rsidR="00476E04" w:rsidRPr="00C935E7" w:rsidRDefault="00476E04" w:rsidP="00C935E7">
            <w:pPr>
              <w:spacing w:before="40" w:after="40"/>
            </w:pPr>
            <w:r w:rsidRPr="00C935E7">
              <w:t>If their diagram indicates extra empty regions do not treat a blank as 0.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476E04" w:rsidRPr="00C935E7" w:rsidRDefault="00476E04" w:rsidP="00C935E7">
            <w:pPr>
              <w:spacing w:before="40" w:after="40"/>
            </w:pPr>
          </w:p>
        </w:tc>
      </w:tr>
      <w:tr w:rsidR="00476E04" w:rsidRPr="00C935E7" w:rsidTr="000D42FF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4)</w:t>
            </w:r>
          </w:p>
        </w:tc>
      </w:tr>
      <w:tr w:rsidR="00476E04" w:rsidRPr="00C935E7" w:rsidTr="00476E04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  <w:r w:rsidRPr="00C935E7">
              <w:rPr>
                <w:b/>
              </w:rPr>
              <w:t>4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rPr>
                <w:noProof/>
              </w:rPr>
            </w:pPr>
            <w:r w:rsidRPr="00C935E7">
              <w:rPr>
                <w:position w:val="-24"/>
              </w:rPr>
              <w:object w:dxaOrig="1700" w:dyaOrig="620" w14:anchorId="5B9B0DFD">
                <v:shape id="_x0000_i1068" type="#_x0000_t75" style="width:84.75pt;height:31.5pt" o:ole="">
                  <v:imagedata r:id="rId90" o:title=""/>
                </v:shape>
                <o:OLEObject Type="Embed" ProgID="Equation.DSMT4" ShapeID="_x0000_i1068" DrawAspect="Content" ObjectID="_1593417109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476E04" w:rsidRPr="00C935E7" w:rsidTr="004D0219">
        <w:trPr>
          <w:trHeight w:val="350"/>
          <w:jc w:val="center"/>
        </w:trPr>
        <w:tc>
          <w:tcPr>
            <w:tcW w:w="1271" w:type="dxa"/>
          </w:tcPr>
          <w:p w:rsidR="00476E04" w:rsidRPr="00C935E7" w:rsidRDefault="00476E04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476E04" w:rsidRPr="00C935E7" w:rsidRDefault="00476E04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2 marks)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384210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rPr>
                <w:noProof/>
              </w:rPr>
            </w:pPr>
            <w:r w:rsidRPr="00C935E7">
              <w:t>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 × P(</w:t>
            </w:r>
            <w:r w:rsidRPr="00C935E7">
              <w:rPr>
                <w:i/>
              </w:rPr>
              <w:t>B</w:t>
            </w:r>
            <w:r w:rsidRPr="00C935E7"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noProof/>
              </w:rPr>
            </w:pP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t>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 =</w:t>
            </w:r>
            <w:r w:rsidRPr="00C935E7">
              <w:rPr>
                <w:position w:val="-24"/>
              </w:rPr>
              <w:object w:dxaOrig="980" w:dyaOrig="620" w14:anchorId="2720F09A">
                <v:shape id="_x0000_i1069" type="#_x0000_t75" style="width:48.75pt;height:31.5pt" o:ole="">
                  <v:imagedata r:id="rId92" o:title=""/>
                </v:shape>
                <o:OLEObject Type="Embed" ProgID="Equation.3" ShapeID="_x0000_i1069" DrawAspect="Content" ObjectID="_1593417110" r:id="rId9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AE5A19" w:rsidRPr="00C935E7" w:rsidTr="004D0219">
        <w:trPr>
          <w:trHeight w:val="350"/>
          <w:jc w:val="center"/>
        </w:trPr>
        <w:tc>
          <w:tcPr>
            <w:tcW w:w="1271" w:type="dxa"/>
          </w:tcPr>
          <w:p w:rsidR="00AE5A19" w:rsidRPr="00C935E7" w:rsidRDefault="00AE5A19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AE5A19" w:rsidRPr="00C935E7" w:rsidRDefault="00AE5A19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AE5A19" w:rsidRPr="00C935E7" w:rsidRDefault="00AE5A19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384210" w:rsidRPr="00C935E7" w:rsidTr="00384210">
        <w:trPr>
          <w:trHeight w:val="767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b)</w:t>
            </w:r>
          </w:p>
        </w:tc>
        <w:tc>
          <w:tcPr>
            <w:tcW w:w="4536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384210" w:rsidRPr="00C935E7" w:rsidRDefault="001C1185" w:rsidP="00C935E7">
            <w:pPr>
              <w:spacing w:before="40" w:after="40"/>
            </w:pPr>
            <w:r>
              <w:rPr>
                <w:rFonts w:eastAsiaTheme="minorEastAsia"/>
                <w:noProof/>
              </w:rPr>
              <w:object w:dxaOrig="1440" w:dyaOrig="1440">
                <v:shape id="_x0000_s1533" type="#_x0000_t75" style="position:absolute;margin-left:0;margin-top:0;width:193.5pt;height:90.75pt;z-index:-251621376;mso-position-horizontal-relative:text;mso-position-vertical-relative:text" wrapcoords="-84 0 -84 21421 21600 21421 21600 0 -84 0">
                  <v:imagedata r:id="rId94" o:title=""/>
                  <w10:wrap type="tight"/>
                </v:shape>
                <o:OLEObject Type="Embed" ProgID="PBrush" ShapeID="_x0000_s1533" DrawAspect="Content" ObjectID="_1593417195" r:id="rId95"/>
              </w:objec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t>2 intersecting circles and ‘P(</w:t>
            </w:r>
            <w:r w:rsidRPr="00C935E7">
              <w:rPr>
                <w:i/>
              </w:rPr>
              <w:t>A</w:t>
            </w:r>
            <m:oMath>
              <m:r>
                <w:rPr>
                  <w:rFonts w:ascii="Cambria Math" w:hAnsi="Cambria Math"/>
                </w:rPr>
                <m:t>∩</m:t>
              </m:r>
            </m:oMath>
            <w:r w:rsidRPr="00C935E7">
              <w:rPr>
                <w:i/>
              </w:rPr>
              <w:t>B</w:t>
            </w:r>
            <w:r w:rsidRPr="00C935E7">
              <w:t>)’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384210" w:rsidRPr="00C935E7" w:rsidTr="00384210">
        <w:trPr>
          <w:trHeight w:val="692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vMerge/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2835" w:type="dxa"/>
            <w:gridSpan w:val="3"/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rPr>
                <w:position w:val="-24"/>
              </w:rPr>
              <w:object w:dxaOrig="360" w:dyaOrig="620">
                <v:shape id="_x0000_i1070" type="#_x0000_t75" style="width:14.25pt;height:25.5pt" o:ole="">
                  <v:imagedata r:id="rId96" o:title=""/>
                </v:shape>
                <o:OLEObject Type="Embed" ProgID="Equation.3" ShapeID="_x0000_i1070" DrawAspect="Content" ObjectID="_1593417111" r:id="rId97"/>
              </w:object>
            </w:r>
            <w:r w:rsidRPr="00C935E7">
              <w:t xml:space="preserve">and </w:t>
            </w:r>
            <w:r w:rsidRPr="00C935E7">
              <w:rPr>
                <w:position w:val="-24"/>
              </w:rPr>
              <w:object w:dxaOrig="320" w:dyaOrig="620">
                <v:shape id="_x0000_i1071" type="#_x0000_t75" style="width:12.75pt;height:25.5pt" o:ole="">
                  <v:imagedata r:id="rId98" o:title=""/>
                </v:shape>
                <o:OLEObject Type="Embed" ProgID="Equation.3" ShapeID="_x0000_i1071" DrawAspect="Content" ObjectID="_1593417112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vMerge/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2835" w:type="dxa"/>
            <w:gridSpan w:val="3"/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</w:pPr>
            <w:r w:rsidRPr="00C935E7">
              <w:t xml:space="preserve">Box and </w:t>
            </w:r>
            <w:r w:rsidRPr="00C935E7">
              <w:rPr>
                <w:position w:val="-24"/>
              </w:rPr>
              <w:object w:dxaOrig="360" w:dyaOrig="620">
                <v:shape id="_x0000_i1072" type="#_x0000_t75" style="width:15pt;height:25.5pt" o:ole="">
                  <v:imagedata r:id="rId100" o:title=""/>
                </v:shape>
                <o:OLEObject Type="Embed" ProgID="Equation.3" ShapeID="_x0000_i1072" DrawAspect="Content" ObjectID="_1593417113" r:id="rId10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b/>
                <w:noProof/>
              </w:rPr>
            </w:pPr>
            <w:r w:rsidRPr="00C935E7">
              <w:rPr>
                <w:noProof/>
              </w:rPr>
              <w:t>B1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position w:val="-28"/>
              </w:rPr>
              <w:object w:dxaOrig="1600" w:dyaOrig="680" w14:anchorId="50391601">
                <v:shape id="_x0000_i1073" type="#_x0000_t75" style="width:80.25pt;height:33.75pt" o:ole="">
                  <v:imagedata r:id="rId102" o:title=""/>
                </v:shape>
                <o:OLEObject Type="Embed" ProgID="Equation.DSMT4" ShapeID="_x0000_i1073" DrawAspect="Content" ObjectID="_1593417114" r:id="rId103"/>
              </w:object>
            </w:r>
            <w:r w:rsidRPr="00C935E7">
              <w:t xml:space="preserve"> = </w:t>
            </w:r>
            <w:r w:rsidRPr="00C935E7">
              <w:rPr>
                <w:position w:val="-24"/>
              </w:rPr>
              <w:object w:dxaOrig="360" w:dyaOrig="620" w14:anchorId="390E0984">
                <v:shape id="_x0000_i1074" type="#_x0000_t75" style="width:18pt;height:31.5pt" o:ole="">
                  <v:imagedata r:id="rId100" o:title=""/>
                </v:shape>
                <o:OLEObject Type="Embed" ProgID="Equation.3" ShapeID="_x0000_i1074" DrawAspect="Content" ObjectID="_1593417115" r:id="rId104"/>
              </w:object>
            </w:r>
            <w:r w:rsidRPr="00C935E7">
              <w:t xml:space="preserve">or 0.35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1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 w:val="restart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position w:val="-28"/>
              </w:rPr>
              <w:object w:dxaOrig="2160" w:dyaOrig="660" w14:anchorId="25A7F205">
                <v:shape id="_x0000_i1075" type="#_x0000_t75" style="width:108pt;height:33pt" o:ole="">
                  <v:imagedata r:id="rId105" o:title=""/>
                </v:shape>
                <o:OLEObject Type="Embed" ProgID="Equation.DSMT4" ShapeID="_x0000_i1075" DrawAspect="Content" ObjectID="_1593417116" r:id="rId106"/>
              </w:object>
            </w:r>
            <w:r w:rsidRPr="00C935E7">
              <w:rPr>
                <w:position w:val="-54"/>
              </w:rPr>
              <w:object w:dxaOrig="400" w:dyaOrig="1200" w14:anchorId="36FC72B9">
                <v:shape id="_x0000_i1076" type="#_x0000_t75" style="width:19.5pt;height:60pt" o:ole="">
                  <v:imagedata r:id="rId107" o:title=""/>
                </v:shape>
                <o:OLEObject Type="Embed" ProgID="Equation.3" ShapeID="_x0000_i1076" DrawAspect="Content" ObjectID="_1593417117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  <w:vMerge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  <w:r w:rsidRPr="00C935E7">
              <w:rPr>
                <w:noProof/>
              </w:rPr>
              <w:t xml:space="preserve">                                            = </w:t>
            </w:r>
            <w:r w:rsidRPr="00C935E7">
              <w:rPr>
                <w:noProof/>
                <w:position w:val="-24"/>
              </w:rPr>
              <w:object w:dxaOrig="240" w:dyaOrig="620" w14:anchorId="2A10400F">
                <v:shape id="_x0000_i1077" type="#_x0000_t75" style="width:12pt;height:31.5pt" o:ole="">
                  <v:imagedata r:id="rId109" o:title=""/>
                </v:shape>
                <o:OLEObject Type="Embed" ProgID="Equation.3" ShapeID="_x0000_i1077" DrawAspect="Content" ObjectID="_1593417118" r:id="rId11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 cao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384210" w:rsidRPr="00C935E7" w:rsidTr="00384210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384210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rPr>
                <w:noProof/>
              </w:rPr>
            </w:pPr>
            <w:r w:rsidRPr="00C935E7">
              <w:t>0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ft</w:t>
            </w:r>
          </w:p>
        </w:tc>
      </w:tr>
      <w:tr w:rsidR="00384210" w:rsidRPr="00C935E7" w:rsidTr="000D42FF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84210" w:rsidRPr="00C935E7" w:rsidRDefault="00384210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1)</w:t>
            </w:r>
          </w:p>
        </w:tc>
      </w:tr>
      <w:tr w:rsidR="00384210" w:rsidRPr="00C935E7" w:rsidTr="004D0219">
        <w:trPr>
          <w:trHeight w:val="350"/>
          <w:jc w:val="center"/>
        </w:trPr>
        <w:tc>
          <w:tcPr>
            <w:tcW w:w="1271" w:type="dxa"/>
          </w:tcPr>
          <w:p w:rsidR="00384210" w:rsidRPr="00C935E7" w:rsidRDefault="0038421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210" w:rsidRPr="00C935E7" w:rsidRDefault="0038421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384210" w:rsidRPr="00C935E7" w:rsidTr="00897D66">
        <w:trPr>
          <w:trHeight w:val="350"/>
          <w:jc w:val="center"/>
        </w:trPr>
        <w:tc>
          <w:tcPr>
            <w:tcW w:w="1271" w:type="dxa"/>
          </w:tcPr>
          <w:p w:rsidR="0038421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38410F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210" w:rsidRPr="00C935E7" w:rsidRDefault="0038410F" w:rsidP="00C935E7">
            <w:pPr>
              <w:spacing w:before="40" w:after="40"/>
            </w:pPr>
            <w:r w:rsidRPr="00C935E7">
              <w:rPr>
                <w:noProof/>
              </w:rPr>
              <w:drawing>
                <wp:inline distT="0" distB="0" distL="0" distR="0" wp14:anchorId="342F0788" wp14:editId="0B40BB4F">
                  <wp:extent cx="4368000" cy="2340000"/>
                  <wp:effectExtent l="0" t="0" r="0" b="3175"/>
                  <wp:docPr id="3" name="Picture 3" descr="Tree_NE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ree_NEW.jpg"/>
                          <pic:cNvPicPr/>
                        </pic:nvPicPr>
                        <pic:blipFill>
                          <a:blip r:embed="rId1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68000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84210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38410F" w:rsidRPr="00C935E7" w:rsidTr="004D0219">
        <w:trPr>
          <w:trHeight w:val="350"/>
          <w:jc w:val="center"/>
        </w:trPr>
        <w:tc>
          <w:tcPr>
            <w:tcW w:w="1271" w:type="dxa"/>
          </w:tcPr>
          <w:p w:rsidR="0038410F" w:rsidRPr="00C935E7" w:rsidRDefault="0038410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38410F" w:rsidRPr="00C935E7" w:rsidRDefault="0038410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8410F" w:rsidRPr="00C935E7" w:rsidRDefault="00897D66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 w14:anchorId="1EB5A980">
                <v:shape id="_x0000_i1078" type="#_x0000_t75" style="width:57pt;height:15.75pt" o:ole="">
                  <v:imagedata r:id="rId112" o:title=""/>
                </v:shape>
                <o:OLEObject Type="Embed" ProgID="Equation.DSMT4" ShapeID="_x0000_i1078" DrawAspect="Content" ObjectID="_1593417119" r:id="rId11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=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245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exact equiv. e.g.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 w14:anchorId="3A344BB2">
                <v:shape id="_x0000_i1079" type="#_x0000_t75" style="width:15.75pt;height:18pt" o:ole="">
                  <v:imagedata r:id="rId114" o:title=""/>
                </v:shape>
                <o:OLEObject Type="Embed" ProgID="Equation.DSMT4" ShapeID="_x0000_i1079" DrawAspect="Content" ObjectID="_1593417120" r:id="rId11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hanging="19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3480" w:dyaOrig="320" w14:anchorId="306A31DB">
                <v:shape id="_x0000_i1080" type="#_x0000_t75" style="width:174pt;height:15.75pt" o:ole="">
                  <v:imagedata r:id="rId116" o:title=""/>
                </v:shape>
                <o:OLEObject Type="Embed" ProgID="Equation.DSMT4" ShapeID="_x0000_i1080" DrawAspect="Content" ObjectID="_1593417121" r:id="rId11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=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0335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exact equiv. e.g.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400" w:dyaOrig="360" w14:anchorId="75075CD2">
                <v:shape id="_x0000_i1081" type="#_x0000_t75" style="width:20.25pt;height:18pt" o:ole="">
                  <v:imagedata r:id="rId118" o:title=""/>
                </v:shape>
                <o:OLEObject Type="Embed" ProgID="Equation.DSMT4" ShapeID="_x0000_i1081" DrawAspect="Content" ObjectID="_1593417122" r:id="rId11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firstLine="34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  <w:vMerge w:val="restart"/>
          </w:tcPr>
          <w:p w:rsidR="00897D66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97D66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2586" w:hanging="2268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[</w:t>
            </w: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609DC645">
                <v:shape id="_x0000_i1082" type="#_x0000_t75" style="width:63.75pt;height:20.25pt" o:ole="">
                  <v:imagedata r:id="rId120" o:title=""/>
                </v:shape>
                <o:OLEObject Type="Embed" ProgID="Equation.DSMT4" ShapeID="_x0000_i1082" DrawAspect="Content" ObjectID="_1593417123" r:id="rId121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] =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20" w14:anchorId="1FCC201B">
                <v:shape id="_x0000_i1083" type="#_x0000_t75" style="width:111.75pt;height:30.75pt" o:ole="">
                  <v:imagedata r:id="rId122" o:title=""/>
                </v:shape>
                <o:OLEObject Type="Embed" ProgID="Equation.DSMT4" ShapeID="_x0000_i1083" DrawAspect="Content" ObjectID="_1593417124" r:id="rId12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C935E7">
              <w:rPr>
                <w:rFonts w:ascii="Times New Roman" w:hAnsi="Times New Roman"/>
                <w:sz w:val="24"/>
                <w:szCs w:val="24"/>
                <w:u w:val="single"/>
              </w:rPr>
              <w:t>o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980" w:dyaOrig="620" w14:anchorId="74F879E2">
                <v:shape id="_x0000_i1084" type="#_x0000_t75" style="width:99pt;height:30.75pt" o:ole="">
                  <v:imagedata r:id="rId124" o:title=""/>
                </v:shape>
                <o:OLEObject Type="Embed" ProgID="Equation.DSMT4" ShapeID="_x0000_i1084" DrawAspect="Content" ObjectID="_1593417125" r:id="rId12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A1ft</w:t>
            </w:r>
          </w:p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97D66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1877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080" w:dyaOrig="279" w14:anchorId="12646A21">
                <v:shape id="_x0000_i1085" type="#_x0000_t75" style="width:54pt;height:14.25pt" o:ole="">
                  <v:imagedata r:id="rId126" o:title=""/>
                </v:shape>
                <o:OLEObject Type="Embed" ProgID="Equation.DSMT4" ShapeID="_x0000_i1085" DrawAspect="Content" ObjectID="_1593417126" r:id="rId12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proofErr w:type="spellStart"/>
            <w:proofErr w:type="gramStart"/>
            <w:r w:rsidRPr="00C935E7">
              <w:rPr>
                <w:rFonts w:ascii="Times New Roman" w:hAnsi="Times New Roman"/>
                <w:sz w:val="24"/>
                <w:szCs w:val="24"/>
              </w:rPr>
              <w:t>awrt</w:t>
            </w:r>
            <w:proofErr w:type="spellEnd"/>
            <w:proofErr w:type="gramEnd"/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597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(or  </w:t>
            </w:r>
            <w:r w:rsidRPr="00C935E7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 w14:anchorId="31482957">
                <v:shape id="_x0000_i1086" type="#_x0000_t75" style="width:12.75pt;height:18pt" o:ole="">
                  <v:imagedata r:id="rId128" o:title=""/>
                </v:shape>
                <o:OLEObject Type="Embed" ProgID="Equation.DSMT4" ShapeID="_x0000_i1086" DrawAspect="Content" ObjectID="_1593417127" r:id="rId12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or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 xml:space="preserve"> exact equiv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 w:firstLine="34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897D66" w:rsidRPr="00C935E7" w:rsidTr="004D0219">
        <w:trPr>
          <w:trHeight w:val="350"/>
          <w:jc w:val="center"/>
        </w:trPr>
        <w:tc>
          <w:tcPr>
            <w:tcW w:w="1271" w:type="dxa"/>
          </w:tcPr>
          <w:p w:rsidR="00897D66" w:rsidRPr="00C935E7" w:rsidRDefault="00897D66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897D66" w:rsidRPr="00C935E7" w:rsidRDefault="00897D66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3068C0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rPr>
                <w:i/>
              </w:rPr>
              <w:t xml:space="preserve">B, W </w: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</w:t>
            </w:r>
            <w:r w:rsidRPr="00C935E7">
              <w:rPr>
                <w:i/>
              </w:rPr>
              <w:t>T</w:t>
            </w:r>
            <w:r w:rsidRPr="00C935E7">
              <w:t xml:space="preserve">, </w:t>
            </w:r>
            <w:r w:rsidRPr="00C935E7">
              <w:rPr>
                <w:i/>
              </w:rPr>
              <w:t xml:space="preserve">W    </w:t>
            </w:r>
            <w:r w:rsidRPr="00C935E7">
              <w:t xml:space="preserve">[ accept </w:t>
            </w:r>
            <w:r w:rsidRPr="00C935E7">
              <w:rPr>
                <w:i/>
                <w:position w:val="-10"/>
              </w:rPr>
              <w:object w:dxaOrig="2400" w:dyaOrig="340" w14:anchorId="35521DE8">
                <v:shape id="_x0000_i1087" type="#_x0000_t75" style="width:120pt;height:17.25pt" o:ole="">
                  <v:imagedata r:id="rId130" o:title=""/>
                </v:shape>
                <o:OLEObject Type="Embed" ProgID="Equation.DSMT4" ShapeID="_x0000_i1087" DrawAspect="Content" ObjectID="_1593417128" r:id="rId131"/>
              </w:object>
            </w:r>
            <w:r w:rsidRPr="00C935E7">
              <w:t xml:space="preserve">]  </w:t>
            </w:r>
          </w:p>
          <w:p w:rsidR="003068C0" w:rsidRPr="00C935E7" w:rsidRDefault="003068C0" w:rsidP="00C935E7">
            <w:pPr>
              <w:spacing w:before="40" w:after="40"/>
            </w:pPr>
            <w:r w:rsidRPr="00C935E7">
              <w:t>[Condone P(</w:t>
            </w:r>
            <w:r w:rsidRPr="00C935E7">
              <w:rPr>
                <w:i/>
              </w:rPr>
              <w:t>B</w:t>
            </w:r>
            <w:r w:rsidRPr="00C935E7">
              <w:t>), P(</w:t>
            </w:r>
            <w:r w:rsidRPr="00C935E7">
              <w:rPr>
                <w:i/>
              </w:rPr>
              <w:t>W</w:t>
            </w:r>
            <w:r w:rsidRPr="00C935E7">
              <w:t xml:space="preserve">) </w:t>
            </w:r>
            <w:proofErr w:type="spellStart"/>
            <w:r w:rsidRPr="00C935E7">
              <w:t>etc</w:t>
            </w:r>
            <w:proofErr w:type="spellEnd"/>
            <w:r w:rsidRPr="00C935E7">
              <w:t>]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Since there is no </w:t>
            </w:r>
            <w:r w:rsidRPr="00C935E7">
              <w:rPr>
                <w:u w:val="single"/>
              </w:rPr>
              <w:t>overlap</w:t>
            </w:r>
            <w:r w:rsidRPr="00C935E7">
              <w:t xml:space="preserve"> between the events  </w:t>
            </w:r>
            <w:r w:rsidRPr="00C935E7">
              <w:rPr>
                <w:u w:val="single"/>
              </w:rPr>
              <w:t>or</w:t>
            </w:r>
            <w:r w:rsidRPr="00C935E7">
              <w:t xml:space="preserve">   cannot happen together (</w:t>
            </w:r>
            <w:proofErr w:type="spellStart"/>
            <w:r w:rsidRPr="00C935E7">
              <w:t>o.e</w:t>
            </w:r>
            <w:proofErr w:type="spellEnd"/>
            <w:r w:rsidRPr="00C935E7">
              <w:t>.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0D42FF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(Accept comment in context e.g. “no one walks and takes the train”)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e.g.  </w:t>
            </w:r>
            <w:r w:rsidRPr="00C935E7">
              <w:rPr>
                <w:position w:val="-24"/>
              </w:rPr>
              <w:object w:dxaOrig="3760" w:dyaOrig="620" w14:anchorId="7340B5FC">
                <v:shape id="_x0000_i1088" type="#_x0000_t75" style="width:188.25pt;height:30.75pt" o:ole="">
                  <v:imagedata r:id="rId132" o:title=""/>
                </v:shape>
                <o:OLEObject Type="Embed" ProgID="Equation.DSMT4" ShapeID="_x0000_i1088" DrawAspect="Content" ObjectID="_1593417129" r:id="rId1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rPr>
                <w:position w:val="-10"/>
              </w:rPr>
              <w:object w:dxaOrig="2299" w:dyaOrig="320" w14:anchorId="760A4B8E">
                <v:shape id="_x0000_i1089" type="#_x0000_t75" style="width:114pt;height:15.75pt" o:ole="">
                  <v:imagedata r:id="rId134" o:title=""/>
                </v:shape>
                <o:OLEObject Type="Embed" ProgID="Equation.DSMT4" ShapeID="_x0000_i1089" DrawAspect="Content" ObjectID="_1593417130" r:id="rId135"/>
              </w:object>
            </w:r>
            <w:r w:rsidRPr="00C935E7">
              <w:t xml:space="preserve">   </w:t>
            </w:r>
            <w:r w:rsidRPr="00C935E7">
              <w:rPr>
                <w:position w:val="-10"/>
              </w:rPr>
              <w:object w:dxaOrig="2600" w:dyaOrig="320" w14:anchorId="0401848B">
                <v:shape id="_x0000_i1090" type="#_x0000_t75" style="width:129pt;height:15.75pt" o:ole="">
                  <v:imagedata r:id="rId136" o:title=""/>
                </v:shape>
                <o:OLEObject Type="Embed" ProgID="Equation.DSMT4" ShapeID="_x0000_i1090" DrawAspect="Content" ObjectID="_1593417131" r:id="rId137"/>
              </w:object>
            </w:r>
            <w:r w:rsidRPr="00C935E7">
              <w:t xml:space="preserve"> </w:t>
            </w:r>
            <w:proofErr w:type="spellStart"/>
            <w:r w:rsidRPr="00C935E7">
              <w:t>o.e</w:t>
            </w:r>
            <w:proofErr w:type="spellEnd"/>
            <w:r w:rsidRPr="00C935E7">
              <w:t>.]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So </w:t>
            </w:r>
            <w:r w:rsidRPr="00C935E7">
              <w:rPr>
                <w:i/>
              </w:rPr>
              <w:t>B</w:t>
            </w:r>
            <w:r w:rsidRPr="00C935E7">
              <w:t xml:space="preserve"> and </w:t>
            </w:r>
            <w:r w:rsidRPr="00C935E7">
              <w:rPr>
                <w:i/>
              </w:rPr>
              <w:t>T</w:t>
            </w:r>
            <w:r w:rsidRPr="00C935E7">
              <w:t xml:space="preserve"> are </w:t>
            </w:r>
            <w:r w:rsidRPr="00C935E7">
              <w:rPr>
                <w:u w:val="single"/>
              </w:rPr>
              <w:t>not</w:t>
            </w:r>
            <w:r w:rsidRPr="00C935E7">
              <w:t xml:space="preserve">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A1cso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i/>
              </w:rPr>
              <w:t>W</w:t>
            </w:r>
            <w:r w:rsidRPr="00C935E7">
              <w:t xml:space="preserve">) =] </w:t>
            </w:r>
            <w:r w:rsidRPr="00C935E7">
              <w:rPr>
                <w:position w:val="-24"/>
              </w:rPr>
              <w:object w:dxaOrig="340" w:dyaOrig="620" w14:anchorId="14E9EE50">
                <v:shape id="_x0000_i1091" type="#_x0000_t75" style="width:17.25pt;height:30.75pt" o:ole="">
                  <v:imagedata r:id="rId138" o:title=""/>
                </v:shape>
                <o:OLEObject Type="Embed" ProgID="Equation.DSMT4" ShapeID="_x0000_i1091" DrawAspect="Content" ObjectID="_1593417132" r:id="rId139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0.28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position w:val="-4"/>
              </w:rPr>
              <w:object w:dxaOrig="639" w:dyaOrig="260" w14:anchorId="497B02A1">
                <v:shape id="_x0000_i1092" type="#_x0000_t75" style="width:31.5pt;height:12.75pt" o:ole="">
                  <v:imagedata r:id="rId140" o:title=""/>
                </v:shape>
                <o:OLEObject Type="Embed" ProgID="Equation.DSMT4" ShapeID="_x0000_i1092" DrawAspect="Content" ObjectID="_1593417133" r:id="rId141"/>
              </w:object>
            </w:r>
            <w:r w:rsidRPr="00C935E7">
              <w:t xml:space="preserve">) =] </w:t>
            </w:r>
            <w:r w:rsidRPr="00C935E7">
              <w:rPr>
                <w:position w:val="-24"/>
              </w:rPr>
              <w:object w:dxaOrig="1040" w:dyaOrig="620" w14:anchorId="0F20B827">
                <v:shape id="_x0000_i1093" type="#_x0000_t75" style="width:51.75pt;height:30.75pt" o:ole="">
                  <v:imagedata r:id="rId142" o:title=""/>
                </v:shape>
                <o:OLEObject Type="Embed" ProgID="Equation.DSMT4" ShapeID="_x0000_i1093" DrawAspect="Content" ObjectID="_1593417134" r:id="rId143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0.2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 w:val="restart"/>
          </w:tcPr>
          <w:p w:rsidR="003068C0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3068C0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>[P(</w:t>
            </w:r>
            <w:r w:rsidRPr="00C935E7">
              <w:rPr>
                <w:i/>
              </w:rPr>
              <w:t>T</w:t>
            </w:r>
            <w:r w:rsidRPr="00C935E7">
              <w:t xml:space="preserve"> | </w:t>
            </w:r>
            <w:r w:rsidRPr="00C935E7">
              <w:rPr>
                <w:i/>
              </w:rPr>
              <w:t>B</w:t>
            </w:r>
            <w:r w:rsidRPr="00C935E7">
              <w:t xml:space="preserve">) = ] </w:t>
            </w:r>
            <w:r w:rsidRPr="00C935E7">
              <w:rPr>
                <w:position w:val="-44"/>
              </w:rPr>
              <w:object w:dxaOrig="2140" w:dyaOrig="820" w14:anchorId="34880201">
                <v:shape id="_x0000_i1094" type="#_x0000_t75" style="width:107.25pt;height:41.25pt" o:ole="">
                  <v:imagedata r:id="rId144" o:title=""/>
                </v:shape>
                <o:OLEObject Type="Embed" ProgID="Equation.DSMT4" ShapeID="_x0000_i1094" DrawAspect="Content" ObjectID="_1593417135" r:id="rId14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  <w:vMerge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  <w:r w:rsidRPr="00C935E7">
              <w:t xml:space="preserve">                                                           = </w:t>
            </w:r>
            <w:r w:rsidRPr="00C935E7">
              <w:rPr>
                <w:position w:val="-24"/>
              </w:rPr>
              <w:object w:dxaOrig="999" w:dyaOrig="620" w14:anchorId="35FD0331">
                <v:shape id="_x0000_i1095" type="#_x0000_t75" style="width:50.25pt;height:30.75pt" o:ole="">
                  <v:imagedata r:id="rId146" o:title=""/>
                </v:shape>
                <o:OLEObject Type="Embed" ProgID="Equation.DSMT4" ShapeID="_x0000_i1095" DrawAspect="Content" ObjectID="_1593417136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3068C0" w:rsidRPr="00C935E7" w:rsidTr="003068C0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3068C0" w:rsidRPr="00C935E7" w:rsidTr="000D42FF">
        <w:trPr>
          <w:trHeight w:val="350"/>
          <w:jc w:val="center"/>
        </w:trPr>
        <w:tc>
          <w:tcPr>
            <w:tcW w:w="1271" w:type="dxa"/>
          </w:tcPr>
          <w:p w:rsidR="003068C0" w:rsidRPr="00C935E7" w:rsidRDefault="003068C0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3068C0" w:rsidRPr="00C935E7" w:rsidRDefault="003068C0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3068C0" w:rsidRPr="00C935E7" w:rsidRDefault="003068C0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[P(</w:t>
            </w:r>
            <w:r w:rsidRPr="00C935E7">
              <w:rPr>
                <w:i/>
              </w:rPr>
              <w:t>B</w:t>
            </w:r>
            <w:r w:rsidRPr="00C935E7">
              <w:t>) = 0.4, P(</w:t>
            </w:r>
            <w:r w:rsidRPr="00C935E7">
              <w:rPr>
                <w:i/>
              </w:rPr>
              <w:t>A</w:t>
            </w:r>
            <w:r w:rsidRPr="00C935E7">
              <w:t xml:space="preserve">) = </w:t>
            </w:r>
            <w:r w:rsidRPr="00C935E7">
              <w:rPr>
                <w:i/>
              </w:rPr>
              <w:t>p</w:t>
            </w:r>
            <w:r w:rsidRPr="00C935E7">
              <w:t xml:space="preserve"> + 0.1 so]   </w:t>
            </w:r>
            <w:r w:rsidRPr="00C935E7">
              <w:rPr>
                <w:position w:val="-14"/>
              </w:rPr>
              <w:object w:dxaOrig="1900" w:dyaOrig="400" w14:anchorId="5D6C7BAD">
                <v:shape id="_x0000_i1096" type="#_x0000_t75" style="width:95.25pt;height:20.25pt" o:ole="">
                  <v:imagedata r:id="rId148" o:title=""/>
                </v:shape>
                <o:OLEObject Type="Embed" ProgID="Equation.DSMT4" ShapeID="_x0000_i1096" DrawAspect="Content" ObjectID="_1593417137" r:id="rId149"/>
              </w:object>
            </w:r>
            <w:r w:rsidRPr="00C935E7">
              <w:rPr>
                <w:position w:val="-14"/>
              </w:rPr>
              <w:t xml:space="preserve">  </w:t>
            </w:r>
            <w:r w:rsidRPr="00C935E7">
              <w:t xml:space="preserve">or  0.4 </w:t>
            </w:r>
            <w:r w:rsidRPr="00C935E7">
              <w:rPr>
                <w:position w:val="-4"/>
              </w:rPr>
              <w:object w:dxaOrig="180" w:dyaOrig="200" w14:anchorId="25D190AA">
                <v:shape id="_x0000_i1097" type="#_x0000_t75" style="width:9pt;height:9.75pt" o:ole="">
                  <v:imagedata r:id="rId150" o:title=""/>
                </v:shape>
                <o:OLEObject Type="Embed" ProgID="Equation.DSMT4" ShapeID="_x0000_i1097" DrawAspect="Content" ObjectID="_1593417138" r:id="rId151"/>
              </w:object>
            </w:r>
            <w:r w:rsidRPr="00C935E7">
              <w:t>P(</w:t>
            </w:r>
            <w:r w:rsidRPr="00C935E7">
              <w:rPr>
                <w:i/>
              </w:rPr>
              <w:t>A</w:t>
            </w:r>
            <w:r w:rsidRPr="00C935E7">
              <w:t>) = 0.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i/>
                <w:u w:val="single"/>
              </w:rPr>
            </w:pPr>
            <w:r w:rsidRPr="00C935E7">
              <w:t xml:space="preserve">                                                      </w:t>
            </w:r>
            <w:r w:rsidRPr="00C935E7">
              <w:rPr>
                <w:position w:val="-4"/>
              </w:rPr>
              <w:object w:dxaOrig="180" w:dyaOrig="279" w14:anchorId="26E0F02C">
                <v:shape id="_x0000_i1098" type="#_x0000_t75" style="width:9pt;height:14.25pt" o:ole="">
                  <v:imagedata r:id="rId66" o:title=""/>
                </v:shape>
                <o:OLEObject Type="Embed" ProgID="Equation.DSMT4" ShapeID="_x0000_i1098" DrawAspect="Content" ObjectID="_1593417139" r:id="rId152"/>
              </w:object>
            </w:r>
            <w:r w:rsidRPr="00C935E7">
              <w:t xml:space="preserve">   </w:t>
            </w:r>
            <w:r w:rsidRPr="00C935E7">
              <w:rPr>
                <w:position w:val="-24"/>
              </w:rPr>
              <w:object w:dxaOrig="1120" w:dyaOrig="620" w14:anchorId="1E6A8906">
                <v:shape id="_x0000_i1099" type="#_x0000_t75" style="width:56.25pt;height:30.75pt" o:ole="">
                  <v:imagedata r:id="rId153" o:title=""/>
                </v:shape>
                <o:OLEObject Type="Embed" ProgID="Equation.DSMT4" ShapeID="_x0000_i1099" DrawAspect="Content" ObjectID="_1593417140" r:id="rId154"/>
              </w:object>
            </w:r>
            <w:r w:rsidRPr="00C935E7">
              <w:t xml:space="preserve">                 </w:t>
            </w:r>
            <w:r w:rsidRPr="00C935E7">
              <w:rPr>
                <w:b/>
                <w:i/>
                <w:u w:val="single"/>
              </w:rPr>
              <w:t xml:space="preserve">p = </w:t>
            </w:r>
            <w:r w:rsidRPr="00C935E7">
              <w:rPr>
                <w:b/>
                <w:u w:val="single"/>
              </w:rPr>
              <w:t>0.1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30"/>
              </w:rPr>
              <w:object w:dxaOrig="4320" w:dyaOrig="720" w14:anchorId="25A90B19">
                <v:shape id="_x0000_i1100" type="#_x0000_t75" style="width:3in;height:36pt" o:ole="">
                  <v:imagedata r:id="rId155" o:title=""/>
                </v:shape>
                <o:OLEObject Type="Embed" ProgID="Equation.DSMT4" ShapeID="_x0000_i1100" DrawAspect="Content" ObjectID="_1593417141" r:id="rId15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                         </w:t>
            </w:r>
            <w:r w:rsidRPr="00C935E7">
              <w:rPr>
                <w:position w:val="-14"/>
              </w:rPr>
              <w:object w:dxaOrig="2120" w:dyaOrig="400" w14:anchorId="67AEF8DA">
                <v:shape id="_x0000_i1101" type="#_x0000_t75" style="width:105pt;height:20.25pt" o:ole="">
                  <v:imagedata r:id="rId157" o:title=""/>
                </v:shape>
                <o:OLEObject Type="Embed" ProgID="Equation.DSMT4" ShapeID="_x0000_i1101" DrawAspect="Content" ObjectID="_1593417142" r:id="rId15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d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t xml:space="preserve">                                                                                       </w:t>
            </w:r>
            <w:r w:rsidRPr="00C935E7">
              <w:rPr>
                <w:b/>
                <w:i/>
                <w:u w:val="single"/>
              </w:rPr>
              <w:t xml:space="preserve">q = </w:t>
            </w:r>
            <w:r w:rsidRPr="00C935E7">
              <w:rPr>
                <w:b/>
                <w:u w:val="single"/>
              </w:rPr>
              <w:t>0.24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rPr>
                <w:i/>
              </w:rPr>
              <w:t>r</w:t>
            </w:r>
            <w:r w:rsidRPr="00C935E7">
              <w:t xml:space="preserve"> = 0.6 – (</w:t>
            </w:r>
            <w:r w:rsidRPr="00C935E7">
              <w:rPr>
                <w:i/>
              </w:rPr>
              <w:t>p</w:t>
            </w:r>
            <w:r w:rsidRPr="00C935E7">
              <w:t xml:space="preserve"> + </w:t>
            </w:r>
            <w:r w:rsidRPr="00C935E7">
              <w:rPr>
                <w:i/>
              </w:rPr>
              <w:t>q</w:t>
            </w:r>
            <w:r w:rsidRPr="00C935E7">
              <w:t xml:space="preserve">)         i.e.  </w:t>
            </w:r>
            <w:r w:rsidRPr="00C935E7">
              <w:rPr>
                <w:b/>
                <w:i/>
                <w:u w:val="single"/>
              </w:rPr>
              <w:t xml:space="preserve">r = </w:t>
            </w:r>
            <w:r w:rsidRPr="00C935E7">
              <w:rPr>
                <w:b/>
                <w:u w:val="single"/>
              </w:rPr>
              <w:t>0.2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32"/>
              </w:rPr>
              <w:object w:dxaOrig="2420" w:dyaOrig="760" w14:anchorId="191BA148">
                <v:shape id="_x0000_i1102" type="#_x0000_t75" style="width:120pt;height:38.25pt" o:ole="">
                  <v:imagedata r:id="rId159" o:title=""/>
                </v:shape>
                <o:OLEObject Type="Embed" ProgID="Equation.DSMT4" ShapeID="_x0000_i1102" DrawAspect="Content" ObjectID="_1593417143" r:id="rId16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= </w:t>
            </w:r>
            <w:r w:rsidRPr="00C935E7">
              <w:rPr>
                <w:b/>
                <w:u w:val="single"/>
              </w:rPr>
              <w:t>0.7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D42FF" w:rsidRPr="00C935E7" w:rsidTr="00087B2A">
        <w:trPr>
          <w:trHeight w:val="350"/>
          <w:jc w:val="center"/>
        </w:trPr>
        <w:tc>
          <w:tcPr>
            <w:tcW w:w="1271" w:type="dxa"/>
          </w:tcPr>
          <w:p w:rsidR="000D42FF" w:rsidRPr="00C935E7" w:rsidRDefault="000D42FF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D42FF" w:rsidRPr="00C935E7" w:rsidRDefault="000D42FF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D42FF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rPr>
                <w:position w:val="-10"/>
              </w:rPr>
              <w:object w:dxaOrig="3980" w:dyaOrig="320" w14:anchorId="2B983740">
                <v:shape id="_x0000_i1103" type="#_x0000_t75" style="width:197.25pt;height:15pt" o:ole="">
                  <v:imagedata r:id="rId161" o:title=""/>
                </v:shape>
                <o:OLEObject Type="Embed" ProgID="Equation.DSMT4" ShapeID="_x0000_i1103" DrawAspect="Content" ObjectID="_1593417144" r:id="rId162"/>
              </w:object>
            </w:r>
            <w:r w:rsidRPr="00C935E7">
              <w:t xml:space="preserve">     </w:t>
            </w:r>
            <w:r w:rsidRPr="00C935E7">
              <w:rPr>
                <w:u w:val="single"/>
              </w:rPr>
              <w:t>0.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t>P(</w:t>
            </w:r>
            <w:r w:rsidRPr="00C935E7">
              <w:rPr>
                <w:i/>
              </w:rPr>
              <w:t>K</w:t>
            </w:r>
            <w:r w:rsidRPr="00C935E7">
              <w:t>) = 0.05 + 0.15  or  “0.3” – 0.25 + 0.15  or  “0.3” = 0.25 +P(</w:t>
            </w:r>
            <w:r w:rsidRPr="00C935E7">
              <w:rPr>
                <w:i/>
              </w:rPr>
              <w:t>K</w:t>
            </w:r>
            <w:r w:rsidRPr="00C935E7">
              <w:t>) – 0.15</w:t>
            </w:r>
            <w:r w:rsidRPr="00C935E7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</w:pPr>
            <w:r w:rsidRPr="00C935E7">
              <w:t>May be seen on Venn diagram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  <w:jc w:val="right"/>
            </w:pPr>
            <w:r w:rsidRPr="00C935E7">
              <w:t xml:space="preserve">= </w:t>
            </w:r>
            <w:r w:rsidRPr="00C935E7">
              <w:rPr>
                <w:u w:val="single"/>
              </w:rPr>
              <w:t xml:space="preserve">0.2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rPr>
                <w:position w:val="-28"/>
              </w:rPr>
              <w:object w:dxaOrig="2200" w:dyaOrig="660" w14:anchorId="18D5DB99">
                <v:shape id="_x0000_i1104" type="#_x0000_t75" style="width:108.75pt;height:33pt" o:ole="">
                  <v:imagedata r:id="rId163" o:title=""/>
                </v:shape>
                <o:OLEObject Type="Embed" ProgID="Equation.DSMT4" ShapeID="_x0000_i1104" DrawAspect="Content" ObjectID="_1593417145" r:id="rId16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2283"/>
            </w:pPr>
            <w:r w:rsidRPr="00C935E7">
              <w:t xml:space="preserve">= </w:t>
            </w:r>
            <w:r w:rsidRPr="00C935E7">
              <w:rPr>
                <w:position w:val="-24"/>
              </w:rPr>
              <w:object w:dxaOrig="520" w:dyaOrig="620" w14:anchorId="15302D0A">
                <v:shape id="_x0000_i1105" type="#_x0000_t75" style="width:26.25pt;height:30pt" o:ole="">
                  <v:imagedata r:id="rId165" o:title=""/>
                </v:shape>
                <o:OLEObject Type="Embed" ProgID="Equation.DSMT4" ShapeID="_x0000_i1105" DrawAspect="Content" ObjectID="_1593417146" r:id="rId16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4153"/>
            </w:pPr>
            <w:r w:rsidRPr="00C935E7">
              <w:t xml:space="preserve">= </w:t>
            </w:r>
            <w:r w:rsidRPr="00C935E7">
              <w:rPr>
                <w:position w:val="-24"/>
                <w:u w:val="single"/>
              </w:rPr>
              <w:object w:dxaOrig="220" w:dyaOrig="620" w14:anchorId="147CA4C6">
                <v:shape id="_x0000_i1106" type="#_x0000_t75" style="width:11.25pt;height:30pt" o:ole="">
                  <v:imagedata r:id="rId167" o:title=""/>
                </v:shape>
                <o:OLEObject Type="Embed" ProgID="Equation.DSMT4" ShapeID="_x0000_i1106" DrawAspect="Content" ObjectID="_1593417147" r:id="rId168"/>
              </w:object>
            </w:r>
            <w:r w:rsidRPr="00C935E7">
              <w:rPr>
                <w:u w:val="single"/>
              </w:rPr>
              <w:t xml:space="preserve"> or 0.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</w:t>
            </w:r>
            <w:r w:rsidRPr="00C935E7">
              <w:rPr>
                <w:position w:val="-10"/>
              </w:rPr>
              <w:object w:dxaOrig="4959" w:dyaOrig="320" w14:anchorId="3112DA9E">
                <v:shape id="_x0000_i1107" type="#_x0000_t75" style="width:245.25pt;height:15pt" o:ole="">
                  <v:imagedata r:id="rId169" o:title=""/>
                </v:shape>
                <o:OLEObject Type="Embed" ProgID="Equation.DSMT4" ShapeID="_x0000_i1107" DrawAspect="Content" ObjectID="_1593417148" r:id="rId170"/>
              </w:object>
            </w:r>
            <w:r w:rsidRPr="00C935E7">
              <w:t xml:space="preserve">  </w:t>
            </w:r>
            <w:r w:rsidRPr="00C935E7">
              <w:rPr>
                <w:u w:val="single"/>
              </w:rPr>
              <w:t>or</w:t>
            </w:r>
            <w:r w:rsidRPr="00C935E7">
              <w:t xml:space="preserve">  </w:t>
            </w:r>
            <w:r w:rsidRPr="00C935E7">
              <w:rPr>
                <w:position w:val="-14"/>
              </w:rPr>
              <w:object w:dxaOrig="2940" w:dyaOrig="400" w14:anchorId="3B59A382">
                <v:shape id="_x0000_i1108" type="#_x0000_t75" style="width:145.5pt;height:20.25pt" o:ole="">
                  <v:imagedata r:id="rId171" o:title=""/>
                </v:shape>
                <o:OLEObject Type="Embed" ProgID="Equation.DSMT4" ShapeID="_x0000_i1108" DrawAspect="Content" ObjectID="_1593417149" r:id="rId172"/>
              </w:object>
            </w:r>
            <w:r w:rsidRPr="00C935E7">
              <w:t xml:space="preserve">   </w:t>
            </w:r>
            <w:proofErr w:type="spellStart"/>
            <w:r w:rsidRPr="00C935E7">
              <w:rPr>
                <w:u w:val="single"/>
              </w:rPr>
              <w:t>or</w:t>
            </w:r>
            <w:proofErr w:type="spellEnd"/>
            <w:r w:rsidRPr="00C935E7">
              <w:t xml:space="preserve">  may see P(</w:t>
            </w:r>
            <w:r w:rsidRPr="00C935E7">
              <w:rPr>
                <w:i/>
              </w:rPr>
              <w:t>J|K</w:t>
            </w:r>
            <w:r w:rsidRPr="00C935E7">
              <w:t>) = 0.75 and P(</w:t>
            </w:r>
            <w:r w:rsidRPr="00C935E7">
              <w:rPr>
                <w:i/>
              </w:rPr>
              <w:t>J</w:t>
            </w:r>
            <w:r w:rsidRPr="00C935E7">
              <w:t>) = 0.2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39"/>
            </w:pPr>
            <w:r w:rsidRPr="00C935E7">
              <w:t>not equal therefore not independ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087B2A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B37B2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087B2A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Not independent so confirms the teacher’s suspicion </w:t>
            </w:r>
            <w:r w:rsidRPr="00C935E7">
              <w:rPr>
                <w:u w:val="single"/>
              </w:rPr>
              <w:t>or</w:t>
            </w:r>
            <w:r w:rsidRPr="00C935E7">
              <w:t xml:space="preserve"> they are linked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ft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This requires a statement about independence in (d) or in (e)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1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rPr>
                <w:b/>
              </w:rPr>
              <w:t>(9 marks)</w:t>
            </w:r>
          </w:p>
        </w:tc>
      </w:tr>
      <w:tr w:rsidR="00087B2A" w:rsidRPr="00C935E7" w:rsidTr="004D0219">
        <w:trPr>
          <w:trHeight w:val="917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4394" w:type="dxa"/>
            <w:gridSpan w:val="3"/>
            <w:vMerge w:val="restart"/>
            <w:tcBorders>
              <w:top w:val="single" w:sz="4" w:space="0" w:color="auto"/>
            </w:tcBorders>
            <w:vAlign w:val="center"/>
          </w:tcPr>
          <w:p w:rsidR="00087B2A" w:rsidRPr="00C935E7" w:rsidRDefault="001C1185" w:rsidP="00C935E7">
            <w:pPr>
              <w:spacing w:before="40" w:after="40"/>
            </w:pPr>
            <w:r>
              <w:rPr>
                <w:noProof/>
              </w:rPr>
              <w:pict w14:anchorId="5BC15800">
                <v:group id="_x0000_s1839" style="position:absolute;margin-left:3.25pt;margin-top:-.75pt;width:197.2pt;height:157.5pt;z-index:251850752;mso-position-horizontal-relative:text;mso-position-vertical-relative:text" coordorigin="2160,5436" coordsize="3944,3150">
                  <v:rect id="_x0000_s1840" style="position:absolute;left:2160;top:5436;width:3944;height:3150"/>
                  <v:oval id="_x0000_s1841" style="position:absolute;left:2624;top:5845;width:1624;height:1627"/>
                  <v:oval id="_x0000_s1842" style="position:absolute;left:3784;top:5845;width:1624;height:1632" fill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843" type="#_x0000_t202" style="position:absolute;left:4386;top:5815;width:928;height:408" filled="f" stroked="f">
                    <v:textbox style="mso-next-textbox:#_x0000_s1843">
                      <w:txbxContent>
                        <w:p w:rsidR="00087B2A" w:rsidRDefault="00087B2A" w:rsidP="000D42FF">
                          <w:r>
                            <w:t>S</w:t>
                          </w:r>
                        </w:p>
                      </w:txbxContent>
                    </v:textbox>
                  </v:shape>
                  <v:shape id="_x0000_s1844" type="#_x0000_t202" style="position:absolute;left:2703;top:6407;width:1115;height:408" filled="f" stroked="f">
                    <v:textbox style="mso-next-textbox:#_x0000_s1844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15</w:t>
                          </w:r>
                        </w:p>
                      </w:txbxContent>
                    </v:textbox>
                  </v:shape>
                  <v:shape id="_x0000_s1845" type="#_x0000_t202" style="position:absolute;left:3756;top:6210;width:564;height:544" filled="f" stroked="f">
                    <v:textbox style="mso-next-textbox:#_x0000_s1845">
                      <w:txbxContent>
                        <w:p w:rsidR="00087B2A" w:rsidRPr="00E33ADA" w:rsidRDefault="00087B2A" w:rsidP="000D42FF">
                          <w:r w:rsidRPr="00E33ADA">
                            <w:t>1</w:t>
                          </w: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846" type="#_x0000_t202" style="position:absolute;left:4480;top:6389;width:1160;height:544" filled="f" stroked="f">
                    <v:textbox style="mso-next-textbox:#_x0000_s1846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  <v:shape id="_x0000_s1847" type="#_x0000_t202" style="position:absolute;left:5408;top:7206;width:696;height:544" filled="f" stroked="f">
                    <v:textbox style="mso-next-textbox:#_x0000_s1847">
                      <w:txbxContent>
                        <w:p w:rsidR="00087B2A" w:rsidRDefault="00087B2A" w:rsidP="000D42FF">
                          <w:r>
                            <w:t>7</w:t>
                          </w:r>
                        </w:p>
                        <w:p w:rsidR="00087B2A" w:rsidRDefault="00087B2A" w:rsidP="000D42FF"/>
                      </w:txbxContent>
                    </v:textbox>
                  </v:shape>
                  <v:shape id="_x0000_s1848" type="#_x0000_t202" style="position:absolute;left:3226;top:5831;width:928;height:408" filled="f" stroked="f">
                    <v:textbox style="mso-next-textbox:#_x0000_s1848">
                      <w:txbxContent>
                        <w:p w:rsidR="00087B2A" w:rsidRDefault="00087B2A" w:rsidP="000D42FF">
                          <w:r>
                            <w:t>R</w:t>
                          </w:r>
                        </w:p>
                      </w:txbxContent>
                    </v:textbox>
                  </v:shape>
                  <v:oval id="_x0000_s1849" style="position:absolute;left:3248;top:6786;width:1624;height:1627" filled="f"/>
                  <v:shape id="_x0000_s1850" type="#_x0000_t202" style="position:absolute;left:3780;top:6726;width:1440;height:1440" filled="f" stroked="f">
                    <v:textbox style="mso-next-textbox:#_x0000_s1850">
                      <w:txbxContent>
                        <w:p w:rsidR="00087B2A" w:rsidRDefault="00087B2A" w:rsidP="000D42FF">
                          <w:r>
                            <w:t>25</w:t>
                          </w:r>
                        </w:p>
                      </w:txbxContent>
                    </v:textbox>
                  </v:shape>
                  <v:shape id="_x0000_s1851" type="#_x0000_t202" style="position:absolute;left:3383;top:7011;width:1115;height:408" filled="f" stroked="f">
                    <v:textbox style="mso-next-textbox:#_x0000_s1851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10</w:t>
                          </w:r>
                        </w:p>
                      </w:txbxContent>
                    </v:textbox>
                  </v:shape>
                  <v:shape id="_x0000_s1852" type="#_x0000_t202" style="position:absolute;left:3788;top:7686;width:1115;height:408" filled="f" stroked="f">
                    <v:textbox style="mso-next-textbox:#_x0000_s1852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20</w:t>
                          </w:r>
                        </w:p>
                      </w:txbxContent>
                    </v:textbox>
                  </v:shape>
                  <v:shape id="_x0000_s1853" type="#_x0000_t202" style="position:absolute;left:4148;top:6966;width:1115;height:408" filled="f" stroked="f">
                    <v:textbox style="mso-next-textbox:#_x0000_s1853">
                      <w:txbxContent>
                        <w:p w:rsidR="00087B2A" w:rsidRDefault="00087B2A" w:rsidP="000D42FF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t>5</w:t>
                          </w:r>
                        </w:p>
                      </w:txbxContent>
                    </v:textbox>
                  </v:shape>
                  <v:shape id="_x0000_s1854" type="#_x0000_t202" style="position:absolute;left:4148;top:7813;width:928;height:408" filled="f" stroked="f">
                    <v:textbox style="mso-next-textbox:#_x0000_s1854">
                      <w:txbxContent>
                        <w:p w:rsidR="00087B2A" w:rsidRDefault="00087B2A" w:rsidP="000D42FF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2977" w:type="dxa"/>
            <w:gridSpan w:val="4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3 closed curves and 25 in correct place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4D0219">
        <w:trPr>
          <w:trHeight w:val="835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15,10,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087B2A" w:rsidRPr="00C935E7" w:rsidTr="004D0219">
        <w:trPr>
          <w:trHeight w:val="71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15,3,20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70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297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 xml:space="preserve">Labels </w:t>
            </w:r>
            <w:r w:rsidRPr="00C935E7">
              <w:rPr>
                <w:i/>
                <w:iCs/>
              </w:rPr>
              <w:t>R, S ,C</w:t>
            </w:r>
            <w:r w:rsidRPr="00C935E7">
              <w:t xml:space="preserve"> and box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All values/100 or equivalent fractions award accuracy mark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7/100 or 0.07                                                   M1 for (‘their 7’in diagram or here)/10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 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3+5)/100 = 2/25 or 0.0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(25+15+10+5)/100  = 11/20 or 0.5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 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087B2A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>P</w:t>
            </w:r>
            <w:r w:rsidRPr="00C935E7">
              <w:rPr>
                <w:position w:val="-26"/>
              </w:rPr>
              <w:object w:dxaOrig="2799" w:dyaOrig="680" w14:anchorId="472E150D">
                <v:shape id="_x0000_i1109" type="#_x0000_t75" style="width:140.25pt;height:33.75pt" o:ole="">
                  <v:imagedata r:id="rId173" o:title=""/>
                </v:shape>
                <o:OLEObject Type="Embed" ProgID="Equation.DSMT4" ShapeID="_x0000_i1109" DrawAspect="Content" ObjectID="_1593417150" r:id="rId174"/>
              </w:object>
            </w:r>
            <w:r w:rsidRPr="00C935E7">
              <w:t xml:space="preserve">      </w:t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 xml:space="preserve">Require denominator to be ‘their 65’ or ‘their </w:t>
            </w:r>
            <w:r w:rsidRPr="00C935E7">
              <w:rPr>
                <w:position w:val="-24"/>
              </w:rPr>
              <w:object w:dxaOrig="440" w:dyaOrig="620" w14:anchorId="4DEA7C66">
                <v:shape id="_x0000_i1110" type="#_x0000_t75" style="width:21.75pt;height:30.75pt" o:ole="">
                  <v:imagedata r:id="rId175" o:title=""/>
                </v:shape>
                <o:OLEObject Type="Embed" ProgID="Equation.3" ShapeID="_x0000_i1110" DrawAspect="Content" ObjectID="_1593417151" r:id="rId176"/>
              </w:object>
            </w:r>
            <w:r w:rsidRPr="00C935E7">
              <w:t>’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= </w:t>
            </w:r>
            <w:r w:rsidRPr="00C935E7">
              <w:rPr>
                <w:position w:val="-24"/>
              </w:rPr>
              <w:object w:dxaOrig="340" w:dyaOrig="620" w14:anchorId="1C0FE790">
                <v:shape id="_x0000_i1111" type="#_x0000_t75" style="width:17.25pt;height:30.75pt" o:ole="">
                  <v:imagedata r:id="rId177" o:title=""/>
                </v:shape>
                <o:OLEObject Type="Embed" ProgID="Equation.3" ShapeID="_x0000_i1111" DrawAspect="Content" ObjectID="_1593417152" r:id="rId178"/>
              </w:object>
            </w:r>
            <w:r w:rsidRPr="00C935E7">
              <w:t xml:space="preserve">                        require ‘their 15’ and  correct denominator of 6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</w:p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  <w:p w:rsidR="00087B2A" w:rsidRPr="00C935E7" w:rsidRDefault="00087B2A" w:rsidP="00C935E7">
            <w:pPr>
              <w:spacing w:before="40" w:after="40"/>
              <w:jc w:val="center"/>
            </w:pP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= </w:t>
            </w:r>
            <w:r w:rsidRPr="00C935E7">
              <w:rPr>
                <w:position w:val="-24"/>
              </w:rPr>
              <w:object w:dxaOrig="320" w:dyaOrig="620" w14:anchorId="271696B2">
                <v:shape id="_x0000_i1112" type="#_x0000_t75" style="width:15.75pt;height:30.75pt" o:ole="">
                  <v:imagedata r:id="rId179" o:title=""/>
                </v:shape>
                <o:OLEObject Type="Embed" ProgID="Equation.3" ShapeID="_x0000_i1112" DrawAspect="Content" ObjectID="_1593417153" r:id="rId180"/>
              </w:object>
            </w:r>
            <w:r w:rsidRPr="00C935E7">
              <w:t xml:space="preserve">      or exact equivalents.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3 marks) 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087B2A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4698CC12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855" type="#_x0000_t32" style="position:absolute;margin-left:141.05pt;margin-top:10.95pt;width:70.5pt;height:27.75pt;flip:y;z-index:251851776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0.7</w: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Split (0.021)</w: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6ED995DE">
                <v:shape id="_x0000_s1856" type="#_x0000_t32" style="position:absolute;margin-left:141.05pt;margin-top:.75pt;width:77.85pt;height:29.25pt;z-index:251852800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Poor Stitching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C5762DB">
                <v:shape id="_x0000_s1857" type="#_x0000_t32" style="position:absolute;margin-left:15.8pt;margin-top:.85pt;width:1in;height:35.25pt;flip:y;z-index:251853824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 xml:space="preserve">             0.03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>(0.3)        No split (0.009)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2F78331E">
                <v:shape id="_x0000_s1858" type="#_x0000_t32" style="position:absolute;margin-left:15.8pt;margin-top:10.8pt;width:77.25pt;height:34.5pt;z-index:251854848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087B2A" w:rsidRPr="00C935E7" w:rsidRDefault="00087B2A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(0.97)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Split (0.0194)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314DCB49">
                <v:shape id="_x0000_s1859" type="#_x0000_t32" style="position:absolute;margin-left:158.3pt;margin-top:2.85pt;width:75pt;height:17.25pt;flip:y;z-index:251855872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 xml:space="preserve">           0.02</w:t>
            </w:r>
          </w:p>
          <w:p w:rsidR="00087B2A" w:rsidRPr="00C935E7" w:rsidRDefault="001C1185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 w14:anchorId="107C6AA4">
                <v:shape id="_x0000_s1860" type="#_x0000_t32" style="position:absolute;margin-left:158.3pt;margin-top:7.45pt;width:78.75pt;height:29.25pt;z-index:251856896" o:connectortype="straight"/>
              </w:pict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="00087B2A" w:rsidRPr="00C935E7">
              <w:rPr>
                <w:rFonts w:ascii="Times New Roman" w:hAnsi="Times New Roman"/>
                <w:sz w:val="24"/>
                <w:szCs w:val="24"/>
              </w:rPr>
              <w:tab/>
              <w:t>No Poor Stitching</w:t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ab/>
            </w:r>
            <w:r w:rsidRPr="00C935E7">
              <w:tab/>
            </w:r>
            <w:r w:rsidRPr="00C935E7">
              <w:tab/>
            </w:r>
            <w:r w:rsidRPr="00C935E7">
              <w:tab/>
            </w:r>
            <w:r w:rsidRPr="00C935E7">
              <w:tab/>
            </w:r>
          </w:p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                       (0.98)            No split(0.9506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</w:pPr>
          </w:p>
          <w:p w:rsidR="00087B2A" w:rsidRPr="00C935E7" w:rsidRDefault="00087B2A" w:rsidP="00C935E7">
            <w:pPr>
              <w:spacing w:before="40" w:after="40"/>
              <w:jc w:val="right"/>
            </w:pP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Shap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Labels &amp; 0.0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</w:pPr>
            <w:r w:rsidRPr="00C935E7">
              <w:t>Labels &amp; 0.7,0.02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B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rPr>
                <w:u w:val="single"/>
              </w:rPr>
            </w:pPr>
            <w:r w:rsidRPr="00C935E7">
              <w:t xml:space="preserve">P(Exactly one defect) = </w:t>
            </w:r>
            <w:r w:rsidRPr="00C935E7">
              <w:rPr>
                <w:position w:val="-6"/>
              </w:rPr>
              <w:object w:dxaOrig="2200" w:dyaOrig="279" w14:anchorId="37E103A6">
                <v:shape id="_x0000_i1113" type="#_x0000_t75" style="width:110.25pt;height:14.25pt" o:ole="">
                  <v:imagedata r:id="rId181" o:title=""/>
                </v:shape>
                <o:OLEObject Type="Embed" ProgID="Equation.DSMT4" ShapeID="_x0000_i1113" DrawAspect="Content" ObjectID="_1593417154" r:id="rId182"/>
              </w:object>
            </w:r>
            <w:r w:rsidRPr="00C935E7">
              <w:rPr>
                <w:position w:val="-6"/>
              </w:rPr>
              <w:t xml:space="preserve"> </w:t>
            </w:r>
            <w:r w:rsidRPr="00C935E7">
              <w:rPr>
                <w:position w:val="-4"/>
                <w:u w:val="single"/>
              </w:rPr>
              <w:t xml:space="preserve">or </w:t>
            </w:r>
            <w:r w:rsidRPr="00C935E7">
              <w:rPr>
                <w:position w:val="-4"/>
              </w:rPr>
              <w:t xml:space="preserve"> </w:t>
            </w:r>
            <w:r w:rsidRPr="00C935E7">
              <w:rPr>
                <w:position w:val="-10"/>
              </w:rPr>
              <w:object w:dxaOrig="3019" w:dyaOrig="320" w14:anchorId="4E55B891">
                <v:shape id="_x0000_i1114" type="#_x0000_t75" style="width:149.25pt;height:15.75pt" o:ole="">
                  <v:imagedata r:id="rId183" o:title=""/>
                </v:shape>
                <o:OLEObject Type="Embed" ProgID="Equation.DSMT4" ShapeID="_x0000_i1114" DrawAspect="Content" ObjectID="_1593417155" r:id="rId18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A1ft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 = [0.009  +  0.0194  = ]         </w:t>
            </w:r>
            <w:r w:rsidRPr="00C935E7">
              <w:rPr>
                <w:b/>
                <w:u w:val="single"/>
              </w:rPr>
              <w:t>0.0284</w:t>
            </w:r>
            <w:r w:rsidRPr="00C935E7">
              <w:t xml:space="preserve">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P(No defects)   = </w:t>
            </w:r>
            <w:r w:rsidRPr="00C935E7">
              <w:rPr>
                <w:position w:val="-14"/>
              </w:rPr>
              <w:object w:dxaOrig="3100" w:dyaOrig="400" w14:anchorId="15EF31AA">
                <v:shape id="_x0000_i1115" type="#_x0000_t75" style="width:155.25pt;height:20.25pt" o:ole="">
                  <v:imagedata r:id="rId185" o:title=""/>
                </v:shape>
                <o:OLEObject Type="Embed" ProgID="Equation.DSMT4" ShapeID="_x0000_i1115" DrawAspect="Content" ObjectID="_1593417156" r:id="rId186"/>
              </w:object>
            </w:r>
            <w:r w:rsidRPr="00C935E7">
              <w:t xml:space="preserve">   (or better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</w:rPr>
            </w:pPr>
            <w:r w:rsidRPr="00C935E7">
              <w:t xml:space="preserve">                         = 0.90307                                  </w:t>
            </w:r>
            <w:proofErr w:type="spellStart"/>
            <w:r w:rsidRPr="00C935E7">
              <w:rPr>
                <w:b/>
              </w:rPr>
              <w:t>awrt</w:t>
            </w:r>
            <w:proofErr w:type="spellEnd"/>
            <w:r w:rsidRPr="00C935E7">
              <w:rPr>
                <w:b/>
              </w:rPr>
              <w:t xml:space="preserve">  </w:t>
            </w:r>
            <w:r w:rsidRPr="00C935E7">
              <w:rPr>
                <w:b/>
                <w:u w:val="single"/>
              </w:rPr>
              <w:t>0.903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 w:val="restart"/>
          </w:tcPr>
          <w:p w:rsidR="00087B2A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087B2A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>P(Exactly one defect) =  (b)</w:t>
            </w:r>
            <w:r w:rsidRPr="00C935E7">
              <w:rPr>
                <w:position w:val="-14"/>
              </w:rPr>
              <w:object w:dxaOrig="1100" w:dyaOrig="400" w14:anchorId="63587EE1">
                <v:shape id="_x0000_i1116" type="#_x0000_t75" style="width:54.75pt;height:20.25pt" o:ole="">
                  <v:imagedata r:id="rId187" o:title=""/>
                </v:shape>
                <o:OLEObject Type="Embed" ProgID="Equation.DSMT4" ShapeID="_x0000_i1116" DrawAspect="Content" ObjectID="_1593417157" r:id="rId188"/>
              </w:object>
            </w:r>
            <w:r w:rsidRPr="00C935E7">
              <w:t xml:space="preserve"> + </w:t>
            </w:r>
            <w:r w:rsidRPr="00C935E7">
              <w:rPr>
                <w:position w:val="-14"/>
              </w:rPr>
              <w:object w:dxaOrig="2620" w:dyaOrig="400" w14:anchorId="55086703">
                <v:shape id="_x0000_i1117" type="#_x0000_t75" style="width:131.25pt;height:20.25pt" o:ole="">
                  <v:imagedata r:id="rId189" o:title=""/>
                </v:shape>
                <o:OLEObject Type="Embed" ProgID="Equation.DSMT4" ShapeID="_x0000_i1117" DrawAspect="Content" ObjectID="_1593417158" r:id="rId19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M1 </w:t>
            </w:r>
            <w:proofErr w:type="spellStart"/>
            <w:r w:rsidRPr="00C935E7">
              <w:t>M1</w:t>
            </w:r>
            <w:proofErr w:type="spellEnd"/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  <w:r w:rsidRPr="00C935E7">
              <w:t xml:space="preserve">                                   = “0.0284”</w:t>
            </w:r>
            <w:r w:rsidRPr="00C935E7">
              <w:rPr>
                <w:position w:val="-6"/>
              </w:rPr>
              <w:object w:dxaOrig="2439" w:dyaOrig="279" w14:anchorId="4A271B43">
                <v:shape id="_x0000_i1118" type="#_x0000_t75" style="width:122.25pt;height:14.25pt" o:ole="">
                  <v:imagedata r:id="rId191" o:title=""/>
                </v:shape>
                <o:OLEObject Type="Embed" ProgID="Equation.DSMT4" ShapeID="_x0000_i1118" DrawAspect="Content" ObjectID="_1593417159" r:id="rId192"/>
              </w:object>
            </w:r>
            <w:r w:rsidRPr="00C935E7">
              <w:t xml:space="preserve">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>A1ft</w:t>
            </w:r>
          </w:p>
        </w:tc>
      </w:tr>
      <w:tr w:rsidR="00087B2A" w:rsidRPr="00C935E7" w:rsidTr="00D755F4">
        <w:trPr>
          <w:trHeight w:val="350"/>
          <w:jc w:val="center"/>
        </w:trPr>
        <w:tc>
          <w:tcPr>
            <w:tcW w:w="1271" w:type="dxa"/>
            <w:vMerge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rPr>
                <w:b/>
                <w:u w:val="single"/>
              </w:rPr>
            </w:pPr>
            <w:r w:rsidRPr="00C935E7">
              <w:t xml:space="preserve">                                   = [0.02698 + 0.04753] = 0.07451       </w:t>
            </w:r>
            <w:proofErr w:type="spellStart"/>
            <w:r w:rsidRPr="00C935E7">
              <w:rPr>
                <w:b/>
              </w:rPr>
              <w:t>awrt</w:t>
            </w:r>
            <w:proofErr w:type="spellEnd"/>
            <w:r w:rsidRPr="00C935E7">
              <w:rPr>
                <w:b/>
              </w:rPr>
              <w:t xml:space="preserve">  </w:t>
            </w:r>
            <w:r w:rsidRPr="00C935E7">
              <w:rPr>
                <w:b/>
                <w:u w:val="single"/>
              </w:rPr>
              <w:t>0.074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7B2A" w:rsidRPr="00C935E7" w:rsidRDefault="00087B2A" w:rsidP="00C935E7">
            <w:pPr>
              <w:spacing w:before="40" w:after="40"/>
              <w:jc w:val="center"/>
            </w:pPr>
            <w:r w:rsidRPr="00C935E7">
              <w:t xml:space="preserve">A1 </w:t>
            </w:r>
            <w:proofErr w:type="spellStart"/>
            <w:r w:rsidRPr="00C935E7">
              <w:t>cao</w:t>
            </w:r>
            <w:proofErr w:type="spellEnd"/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087B2A" w:rsidRPr="00C935E7" w:rsidTr="004D0219">
        <w:trPr>
          <w:trHeight w:val="350"/>
          <w:jc w:val="center"/>
        </w:trPr>
        <w:tc>
          <w:tcPr>
            <w:tcW w:w="1271" w:type="dxa"/>
          </w:tcPr>
          <w:p w:rsidR="00087B2A" w:rsidRPr="00C935E7" w:rsidRDefault="00087B2A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087B2A" w:rsidRPr="00C935E7" w:rsidRDefault="00087B2A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2 marks) 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t xml:space="preserve">both </w:t>
            </w:r>
            <w:r w:rsidRPr="00C935E7">
              <w:rPr>
                <w:position w:val="-24"/>
              </w:rPr>
              <w:object w:dxaOrig="480" w:dyaOrig="620">
                <v:shape id="_x0000_i1119" type="#_x0000_t75" style="width:24pt;height:30.75pt" o:ole="">
                  <v:imagedata r:id="rId193" o:title=""/>
                </v:shape>
                <o:OLEObject Type="Embed" ProgID="Equation.DSMT4" ShapeID="_x0000_i1119" DrawAspect="Content" ObjectID="_1593417160" r:id="rId194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rPr>
                <w:position w:val="-24"/>
              </w:rPr>
              <w:object w:dxaOrig="240" w:dyaOrig="620">
                <v:shape id="_x0000_i1120" type="#_x0000_t75" style="width:12pt;height:30.75pt" o:ole="">
                  <v:imagedata r:id="rId195" o:title=""/>
                </v:shape>
                <o:OLEObject Type="Embed" ProgID="Equation.DSMT4" ShapeID="_x0000_i1120" DrawAspect="Content" ObjectID="_1593417161" r:id="rId196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</w:pPr>
            <w:r w:rsidRPr="00C935E7">
              <w:t xml:space="preserve">both </w:t>
            </w:r>
            <w:r w:rsidRPr="00C935E7">
              <w:rPr>
                <w:position w:val="-24"/>
              </w:rPr>
              <w:object w:dxaOrig="499" w:dyaOrig="620">
                <v:shape id="_x0000_i1121" type="#_x0000_t75" style="width:24.75pt;height:30.75pt" o:ole="">
                  <v:imagedata r:id="rId197" o:title=""/>
                </v:shape>
                <o:OLEObject Type="Embed" ProgID="Equation.DSMT4" ShapeID="_x0000_i1121" DrawAspect="Content" ObjectID="_1593417162" r:id="rId198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  <w:r w:rsidRPr="00C935E7">
              <w:t xml:space="preserve">                                                </w:t>
            </w:r>
            <w:r w:rsidRPr="00C935E7">
              <w:fldChar w:fldCharType="begin"/>
            </w:r>
            <w:r w:rsidRPr="00C935E7">
              <w:instrText xml:space="preserve"> QUOTE </w:instrText>
            </w:r>
            <w:r w:rsidRPr="00C935E7">
              <w:rPr>
                <w:noProof/>
              </w:rPr>
              <w:drawing>
                <wp:inline distT="0" distB="0" distL="0" distR="0" wp14:anchorId="1A03F504" wp14:editId="24DB641C">
                  <wp:extent cx="209550" cy="28575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35E7">
              <w:instrText xml:space="preserve"> </w:instrText>
            </w:r>
            <w:r w:rsidRPr="00C935E7">
              <w:fldChar w:fldCharType="end"/>
            </w:r>
            <w:r w:rsidRPr="00C935E7">
              <w:t xml:space="preserve">                                      all three of </w:t>
            </w:r>
            <w:r w:rsidRPr="00C935E7">
              <w:rPr>
                <w:position w:val="-24"/>
              </w:rPr>
              <w:object w:dxaOrig="760" w:dyaOrig="620">
                <v:shape id="_x0000_i1122" type="#_x0000_t75" style="width:38.25pt;height:30.75pt" o:ole="">
                  <v:imagedata r:id="rId200" o:title=""/>
                </v:shape>
                <o:OLEObject Type="Embed" ProgID="Equation.DSMT4" ShapeID="_x0000_i1122" DrawAspect="Content" ObjectID="_1593417163" r:id="rId201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center"/>
              <w:rPr>
                <w:bCs/>
              </w:rPr>
            </w:pPr>
            <w:r w:rsidRPr="00C935E7">
              <w:rPr>
                <w:bCs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4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4536" w:type="dxa"/>
            <w:gridSpan w:val="4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4340" w:dyaOrig="620" w14:anchorId="47E8AD32">
                <v:shape id="_x0000_i1123" type="#_x0000_t75" style="width:213pt;height:30.75pt" o:ole="">
                  <v:imagedata r:id="rId202" o:title=""/>
                </v:shape>
                <o:OLEObject Type="Embed" ProgID="Equation.DSMT4" ShapeID="_x0000_i1123" DrawAspect="Content" ObjectID="_1593417164" r:id="rId20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B1 for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580" w:dyaOrig="620" w14:anchorId="444923F7">
                <v:shape id="_x0000_i1124" type="#_x0000_t75" style="width:29.25pt;height:30.75pt" o:ole="">
                  <v:imagedata r:id="rId204" o:title=""/>
                </v:shape>
                <o:OLEObject Type="Embed" ProgID="Equation.DSMT4" ShapeID="_x0000_i1124" DrawAspect="Content" ObjectID="_1593417165" r:id="rId20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oe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>) seen at least onc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B1 M1 A1</w:t>
            </w:r>
          </w:p>
          <w:p w:rsidR="00C935E7" w:rsidRPr="00C935E7" w:rsidRDefault="00C935E7" w:rsidP="00C935E7">
            <w:pPr>
              <w:spacing w:before="40" w:after="40"/>
              <w:jc w:val="center"/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4536" w:type="dxa"/>
            <w:gridSpan w:val="4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=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RR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RY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YR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 + P(</w:t>
            </w:r>
            <w:r w:rsidRPr="00C935E7">
              <w:rPr>
                <w:rFonts w:ascii="Times New Roman" w:hAnsi="Times New Roman"/>
                <w:i/>
                <w:iCs/>
                <w:sz w:val="24"/>
                <w:szCs w:val="24"/>
              </w:rPr>
              <w:t>YYR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835" w:type="dxa"/>
            <w:gridSpan w:val="3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 for at least 1 case of 3 balls identified. (Implied by 2</w:t>
            </w:r>
            <w:r w:rsidRPr="00C935E7">
              <w:rPr>
                <w:rFonts w:ascii="Times New Roman" w:hAnsi="Times New Roman"/>
                <w:sz w:val="24"/>
                <w:szCs w:val="24"/>
                <w:vertAlign w:val="superscript"/>
              </w:rPr>
              <w:t>nd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M1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CF1EFD">
              <w:rPr>
                <w:rFonts w:ascii="Times New Roman" w:hAnsi="Times New Roman"/>
                <w:sz w:val="24"/>
                <w:szCs w:val="24"/>
              </w:rPr>
              <w:pict w14:anchorId="3AA03D3B">
                <v:shape id="_x0000_i1125" type="#_x0000_t75" style="width:330.75pt;height:30pt">
                  <v:imagedata r:id="rId206" o:title="" chromakey="white"/>
                </v:shape>
              </w:pict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935E7">
              <w:rPr>
                <w:rFonts w:ascii="Times New Roman" w:hAnsi="Times New Roman"/>
                <w:position w:val="-28"/>
                <w:sz w:val="24"/>
                <w:szCs w:val="24"/>
              </w:rPr>
              <w:object w:dxaOrig="5760" w:dyaOrig="680" w14:anchorId="3059DF72">
                <v:shape id="_x0000_i1126" type="#_x0000_t75" style="width:285pt;height:33.75pt" o:ole="">
                  <v:imagedata r:id="rId207" o:title=""/>
                </v:shape>
                <o:OLEObject Type="Embed" ProgID="Equation.DSMT4" ShapeID="_x0000_i1126" DrawAspect="Content" ObjectID="_1593417166" r:id="rId208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20" w:dyaOrig="620" w14:anchorId="02DDD82F">
                <v:shape id="_x0000_i1127" type="#_x0000_t75" style="width:21pt;height:30.75pt" o:ole="">
                  <v:imagedata r:id="rId209" o:title=""/>
                </v:shape>
                <o:OLEObject Type="Embed" ProgID="Equation.DSMT4" ShapeID="_x0000_i1127" DrawAspect="Content" ObjectID="_1593417167" r:id="rId210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 A1cso</w:t>
            </w:r>
          </w:p>
        </w:tc>
      </w:tr>
      <w:tr w:rsidR="00C935E7" w:rsidRPr="00C935E7" w:rsidTr="00122EA5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3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880" w:dyaOrig="400" w14:anchorId="1D06558B">
                <v:shape id="_x0000_i1128" type="#_x0000_t75" style="width:2in;height:20.25pt" o:ole="">
                  <v:imagedata r:id="rId211" o:title=""/>
                </v:shape>
                <o:OLEObject Type="Embed" ProgID="Equation.DSMT4" ShapeID="_x0000_i1128" DrawAspect="Content" ObjectID="_1593417168" r:id="rId212"/>
              </w:object>
            </w:r>
          </w:p>
        </w:tc>
        <w:tc>
          <w:tcPr>
            <w:tcW w:w="3686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 for identifying both cases and + probs.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ay be implied by correct expressions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862"/>
                <w:tab w:val="left" w:pos="907"/>
                <w:tab w:val="left" w:pos="6622"/>
              </w:tabs>
              <w:spacing w:before="40" w:after="4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  <w:r w:rsidRPr="00C935E7">
              <w:rPr>
                <w:rFonts w:ascii="Times New Roman" w:hAnsi="Times New Roman"/>
                <w:position w:val="-28"/>
                <w:sz w:val="24"/>
                <w:szCs w:val="24"/>
              </w:rPr>
              <w:object w:dxaOrig="2640" w:dyaOrig="680" w14:anchorId="2A9C3975">
                <v:shape id="_x0000_i1129" type="#_x0000_t75" style="width:128.25pt;height:33.75pt" o:ole="">
                  <v:imagedata r:id="rId213" o:title=""/>
                </v:shape>
                <o:OLEObject Type="Embed" ProgID="Equation.DSMT4" ShapeID="_x0000_i1129" DrawAspect="Content" ObjectID="_1593417169" r:id="rId214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20" w:dyaOrig="620" w14:anchorId="4654FF4A">
                <v:shape id="_x0000_i1130" type="#_x0000_t75" style="width:21pt;height:30.75pt" o:ole="">
                  <v:imagedata r:id="rId215" o:title=""/>
                </v:shape>
                <o:OLEObject Type="Embed" ProgID="Equation.DSMT4" ShapeID="_x0000_i1130" DrawAspect="Content" ObjectID="_1593417170" r:id="rId216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b/>
                <w:bCs/>
                <w:sz w:val="24"/>
                <w:szCs w:val="24"/>
              </w:rPr>
              <w:t>(*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171C08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907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e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3980" w:dyaOrig="400" w14:anchorId="64DD4CA7">
                <v:shape id="_x0000_i1131" type="#_x0000_t75" style="width:197.25pt;height:20.25pt" o:ole="">
                  <v:imagedata r:id="rId217" o:title=""/>
                </v:shape>
                <o:OLEObject Type="Embed" ProgID="Equation.DSMT4" ShapeID="_x0000_i1131" DrawAspect="Content" ObjectID="_1593417171" r:id="rId218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Must have some attempt to </w:t>
            </w:r>
            <w:r w:rsidRPr="00C935E7">
              <w:rPr>
                <w:rFonts w:ascii="Times New Roman" w:hAnsi="Times New Roman"/>
                <w:sz w:val="24"/>
                <w:szCs w:val="24"/>
                <w:u w:val="single"/>
              </w:rPr>
              <w:t>use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104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1C1185">
              <w:rPr>
                <w:rFonts w:ascii="Times New Roman" w:hAnsi="Times New Roman"/>
                <w:sz w:val="24"/>
                <w:szCs w:val="24"/>
              </w:rPr>
              <w:pict w14:anchorId="34F52E12">
                <v:shape id="_x0000_i1132" type="#_x0000_t75" style="width:81pt;height:26.25pt">
                  <v:imagedata r:id="rId219" o:title="" chromakey="white"/>
                </v:shape>
              </w:pict>
            </w:r>
            <w:r w:rsidRPr="00C935E7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 w14:anchorId="3CF544C7">
                <v:shape id="_x0000_i1133" type="#_x0000_t75" style="width:64.5pt;height:30.75pt" o:ole="">
                  <v:imagedata r:id="rId220" o:title=""/>
                </v:shape>
                <o:OLEObject Type="Embed" ProgID="Equation.DSMT4" ShapeID="_x0000_i1133" DrawAspect="Content" ObjectID="_1593417172" r:id="rId221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35E7">
              <w:rPr>
                <w:rFonts w:ascii="Times New Roman" w:hAnsi="Times New Roman"/>
                <w:position w:val="-24"/>
                <w:sz w:val="24"/>
                <w:szCs w:val="24"/>
                <w:u w:val="single"/>
              </w:rPr>
              <w:object w:dxaOrig="499" w:dyaOrig="620" w14:anchorId="285C50C6">
                <v:shape id="_x0000_i1134" type="#_x0000_t75" style="width:24.75pt;height:30.75pt" o:ole="">
                  <v:imagedata r:id="rId222" o:title=""/>
                </v:shape>
                <o:OLEObject Type="Embed" ProgID="Equation.DSMT4" ShapeID="_x0000_i1134" DrawAspect="Content" ObjectID="_1593417173" r:id="rId223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center"/>
            </w:pPr>
            <w:r w:rsidRPr="00C935E7">
              <w:t>A1cao</w:t>
            </w:r>
          </w:p>
        </w:tc>
      </w:tr>
      <w:tr w:rsidR="00C935E7" w:rsidRPr="00C935E7" w:rsidTr="00171C08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104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935E7" w:rsidRPr="00C935E7">
              <w:rPr>
                <w:b/>
              </w:rPr>
              <w:t>(f)</w:t>
            </w:r>
          </w:p>
        </w:tc>
        <w:tc>
          <w:tcPr>
            <w:tcW w:w="5103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0"/>
                <w:sz w:val="24"/>
                <w:szCs w:val="24"/>
              </w:rPr>
              <w:object w:dxaOrig="4920" w:dyaOrig="1260" w14:anchorId="74B061B5">
                <v:shape id="_x0000_i1135" type="#_x0000_t75" style="width:246pt;height:63pt" o:ole="">
                  <v:imagedata r:id="rId224" o:title=""/>
                </v:shape>
                <o:OLEObject Type="Embed" ProgID="Equation.DSMT4" ShapeID="_x0000_i1135" DrawAspect="Content" ObjectID="_1593417174" r:id="rId22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Probabilities must come from the product of 3 probs. from their tree diagram.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ft</w:t>
            </w:r>
          </w:p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A1 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cao</w:t>
            </w:r>
            <w:proofErr w:type="spellEnd"/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  <w:tab w:val="left" w:pos="6622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(3)  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7 marks) 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04355864">
                <v:shape id="Text Box 181" o:spid="_x0000_s3080" type="#_x0000_t202" style="position:absolute;margin-left:197.15pt;margin-top:.65pt;width:131.4pt;height:24.2pt;z-index:25195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" stroked="f">
                  <v:fill opacity="0"/>
                  <v:textbox style="mso-next-textbox:#Text Box 181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bike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    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20" w:dyaOrig="360" w14:anchorId="56A5056C">
                            <v:shape id="_x0000_i1157" type="#_x0000_t75" style="width:15.75pt;height:18pt" o:ole="">
                              <v:imagedata r:id="rId226" o:title=""/>
                            </v:shape>
                            <o:OLEObject Type="Embed" ProgID="Equation.DSMT4" ShapeID="_x0000_i1157" DrawAspect="Content" ObjectID="_1593417196" r:id="rId227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0D8CAD34">
                <v:shape id="Text Box 174" o:spid="_x0000_s3081" type="#_x0000_t202" style="position:absolute;margin-left:154.8pt;margin-top:-.35pt;width:33.8pt;height:17.7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" stroked="f">
                  <v:fill opacity="0"/>
                  <v:textbox style="mso-next-textbox:#Text Box 174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30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68DD5232">
                <v:group id="Group 17" o:spid="_x0000_s3082" style="position:absolute;margin-left:124.3pt;margin-top:3.55pt;width:67.65pt;height:41.7pt;z-index:251957248" coordorigin="24574" coordsize="8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">
                  <v:shape id="Freeform 5" o:spid="_x0000_s3083" style="position:absolute;left:24574;width:9;height:2;visibility:visible;mso-wrap-style:square;v-text-anchor:top" coordsize="852,2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FFxcUA&#10;AADbAAAADwAAAGRycy9kb3ducmV2LnhtbESP0WrCQBRE3wv+w3KFvtVNLQRJXUNqKRWCSGM/4Jq9&#10;JiHZuzG7jenfdwWhj8PMnGHW6WQ6MdLgGssKnhcRCOLS6oYrBd/Hj6cVCOeRNXaWScEvOUg3s4c1&#10;Jtpe+YvGwlciQNglqKD2vk+kdGVNBt3C9sTBO9vBoA9yqKQe8BrgppPLKIqlwYbDQo09bWsq2+LH&#10;KMhWnzsb5W31fqF9/NYfilN+bJR6nE/ZKwhPk/8P39s7rWD5Arcv4Qf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UXFxQAAANsAAAAPAAAAAAAAAAAAAAAAAJgCAABkcnMv&#10;ZG93bnJldi54bWxQSwUGAAAAAAQABAD1AAAAigMAAAAA&#10;" adj="-11796480,,5400" path="m,204l852,e" filled="f">
                    <v:stroke joinstyle="round"/>
                    <v:shadow color="#eeece1"/>
                    <v:formulas/>
                    <v:path arrowok="t" o:connecttype="custom" o:connectlocs="0,204;852,0" o:connectangles="0,0" textboxrect="0,0,852,204"/>
                    <v:textbox style="mso-next-textbox:#Freeform 5">
                      <w:txbxContent>
                        <w:p w:rsidR="00C935E7" w:rsidRPr="00191F7E" w:rsidRDefault="00C935E7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Freeform 6" o:spid="_x0000_s3084" style="position:absolute;left:24574;top:2;width:8;height:2;visibility:visible;mso-wrap-style:square;v-text-anchor:top" coordsize="843,27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JTxcIA&#10;AADbAAAADwAAAGRycy9kb3ducmV2LnhtbESPQWvCQBSE7wX/w/IEb3WjllKjq4i02EsPTT14fGSf&#10;STD7Nuw+Tfz3bqHQ4zAz3zDr7eBadaMQG88GZtMMFHHpbcOVgePPx/MbqCjIFlvPZOBOEbab0dMa&#10;c+t7/qZbIZVKEI45GqhFulzrWNbkME59R5y8sw8OJclQaRuwT3DX6nmWvWqHDaeFGjva11Reiqsz&#10;cLCdhK93uvudxFN/JS6WtDBmMh52K1BCg/yH/9qf1sD8BX6/pB+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olPFwgAAANsAAAAPAAAAAAAAAAAAAAAAAJgCAABkcnMvZG93&#10;bnJldi54bWxQSwUGAAAAAAQABAD1AAAAhwMAAAAA&#10;" adj="-11796480,,5400" path="m,l843,273e" filled="f">
                    <v:stroke joinstyle="round"/>
                    <v:shadow color="#eeece1"/>
                    <v:formulas/>
                    <v:path arrowok="t" o:connecttype="custom" o:connectlocs="0,0;843,273" o:connectangles="0,0" textboxrect="0,0,843,273"/>
                    <v:textbox style="mso-next-textbox:#Freeform 6">
                      <w:txbxContent>
                        <w:p w:rsidR="00C935E7" w:rsidRPr="00191F7E" w:rsidRDefault="00C935E7" w:rsidP="000D42FF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0DA72BBF">
                <v:shape id="Text Box 179" o:spid="_x0000_s3085" type="#_x0000_t202" style="position:absolute;margin-left:76.3pt;margin-top:8.05pt;width:62.65pt;height:17.7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" stroked="f">
                  <v:fill opacity="0"/>
                  <v:textbox style="mso-next-textbox:#Text Box 179">
                    <w:txbxContent>
                      <w:p w:rsidR="00C935E7" w:rsidRPr="00191F7E" w:rsidRDefault="00C935E7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car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61460139">
                <v:group id="Group 14" o:spid="_x0000_s3087" style="position:absolute;margin-left:33.25pt;margin-top:11.8pt;width:60.8pt;height:41.45pt;z-index:251959296" coordorigin=",373063" coordsize="1092,1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">
                  <v:line id="Line 15" o:spid="_x0000_s3088" style="position:absolute;flip:y;visibility:visible;mso-wrap-style:square" from="0,373063" to="1089,37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715b8AAADbAAAADwAAAGRycy9kb3ducmV2LnhtbERPTYvCMBC9C/6HMII3TfUg22oUEQQ9&#10;iOh68TY0Y1tsJjWJtv57IyzsbR7vcxarztTiRc5XlhVMxgkI4tzqigsFl9/t6AeED8gaa8uk4E0e&#10;Vst+b4GZti2f6HUOhYgh7DNUUIbQZFL6vCSDfmwb4sjdrDMYInSF1A7bGG5qOU2SmTRYcWwosaFN&#10;Sfn9/DQKDtZtn+82xX3Nx/RxmO5vtroqNRx06zmIQF34F/+5dzrOT+H7Szx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0715b8AAADbAAAADwAAAAAAAAAAAAAAAACh&#10;AgAAZHJzL2Rvd25yZXYueG1sUEsFBgAAAAAEAAQA+QAAAI0DAAAAAA==&#10;">
                    <v:shadow color="#eeece1"/>
                  </v:line>
                  <v:shape id="Freeform 3" o:spid="_x0000_s3089" style="position:absolute;top:373652;width:1092;height:512;visibility:visible;mso-wrap-style:square;v-text-anchor:top" coordsize="1092,51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tjeL4A&#10;AADbAAAADwAAAGRycy9kb3ducmV2LnhtbERPTYvCMBC9L/gfwgheRFM9uFKNUhYWvVr14G1sxrbY&#10;TGoStf57cxA8Pt73ct2ZRjzI+dqygsk4AUFcWF1zqeCw/x/NQfiArLGxTApe5GG96v0sMdX2yTt6&#10;5KEUMYR9igqqENpUSl9UZNCPbUscuYt1BkOErpTa4TOGm0ZOk2QmDdYcGyps6a+i4prfjYKjy4f1&#10;72VCw/MJb5tXssmyMys16HfZAkSgLnzFH/dWK5jG9fFL/AFy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5bY3i+AAAA2wAAAA8AAAAAAAAAAAAAAAAAmAIAAGRycy9kb3ducmV2&#10;LnhtbFBLBQYAAAAABAAEAPUAAACDAwAAAAA=&#10;" adj="-11796480,,5400" path="m,l1092,512e" filled="f">
                    <v:stroke joinstyle="round"/>
                    <v:shadow color="#eeece1"/>
                    <v:formulas/>
                    <v:path arrowok="t" o:connecttype="custom" o:connectlocs="0,0;1092,512" o:connectangles="0,0" textboxrect="0,0,1092,512"/>
                    <v:textbox style="mso-next-textbox:#Freeform 3">
                      <w:txbxContent>
                        <w:p w:rsidR="00C935E7" w:rsidRPr="00191F7E" w:rsidRDefault="00C935E7" w:rsidP="000D42FF">
                          <w:pPr>
                            <w:rPr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 w14:anchorId="55A9C272">
                <v:shape id="Text Box 184" o:spid="_x0000_s3090" type="#_x0000_t202" style="position:absolute;margin-left:33.4pt;margin-top:1.15pt;width:39.75pt;height:17.7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" stroked="f">
                  <v:fill opacity="0"/>
                  <v:textbox style="mso-next-textbox:#Text Box 184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78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6C9567FA">
                <v:shape id="Text Box 173" o:spid="_x0000_s3091" type="#_x0000_t202" style="position:absolute;margin-left:39.55pt;margin-top:-.05pt;width:33.8pt;height:17.7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" stroked="f">
                  <v:fill opacity="0"/>
                  <v:textbox style="mso-next-textbox:#Text Box 173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3AC2D67C">
                <v:shape id="Text Box 186" o:spid="_x0000_s3086" type="#_x0000_t202" style="position:absolute;margin-left:198.45pt;margin-top:-.5pt;width:138.7pt;height:29.3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" stroked="f">
                  <v:fill opacity="0"/>
                  <v:textbox style="mso-next-textbox:#Text Box 186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bike owner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20" w:dyaOrig="360" w14:anchorId="2461FFAC">
                            <v:shape id="_x0000_i1158" type="#_x0000_t75" style="width:15.75pt;height:18pt" o:ole="">
                              <v:imagedata r:id="rId228" o:title=""/>
                            </v:shape>
                            <o:OLEObject Type="Embed" ProgID="Equation.DSMT4" ShapeID="_x0000_i1158" DrawAspect="Content" ObjectID="_1593417197" r:id="rId229"/>
                          </w:object>
                        </w:r>
                        <w:r>
                          <w:rPr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5FAB25D7">
                <v:shape id="Text Box 187" o:spid="_x0000_s3092" type="#_x0000_t202" style="position:absolute;margin-left:148.25pt;margin-top:2.15pt;width:40.65pt;height:17.7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" stroked="f">
                  <v:fill opacity="0"/>
                  <v:textbox style="mso-next-textbox:#Text Box 187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70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43D79E4B">
                <v:shape id="Text Box 177" o:spid="_x0000_s3093" type="#_x0000_t202" style="position:absolute;margin-left:148.45pt;margin-top:2.6pt;width:45.5pt;height:17.7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" stroked="f">
                  <v:fill opacity="0"/>
                  <v:textbox style="mso-next-textbox:#Text Box 177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41E08062">
                <v:shape id="Text Box 182" o:spid="_x0000_s3096" type="#_x0000_t202" style="position:absolute;margin-left:194.45pt;margin-top:7.55pt;width:151.9pt;height:23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" stroked="f">
                  <v:fill opacity="0"/>
                  <v:textbox style="mso-next-textbox:#Text Box 182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bike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owner       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80" w:dyaOrig="360" w14:anchorId="30269CA0">
                            <v:shape id="_x0000_i1159" type="#_x0000_t75" style="width:18.75pt;height:18pt" o:ole="">
                              <v:imagedata r:id="rId230" o:title=""/>
                            </v:shape>
                            <o:OLEObject Type="Embed" ProgID="Equation.DSMT4" ShapeID="_x0000_i1159" DrawAspect="Content" ObjectID="_1593417198" r:id="rId231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5CAA00F9">
                <v:shape id="Text Box 185" o:spid="_x0000_s3094" type="#_x0000_t202" style="position:absolute;margin-left:68.2pt;margin-top:9.2pt;width:75.35pt;height:17.7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" stroked="f">
                  <v:fill opacity="0"/>
                  <v:textbox style="mso-next-textbox:#Text Box 185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car owner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00F43457">
                <v:shape id="Text Box 180" o:spid="_x0000_s3095" type="#_x0000_t202" style="position:absolute;margin-left:73.35pt;margin-top:11.85pt;width:69.8pt;height:17.7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" stroked="f">
                  <v:fill opacity="0"/>
                  <v:textbox style="mso-next-textbox:#Text Box 180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3388A5F4">
                <v:shape id="Text Box 176" o:spid="_x0000_s3097" type="#_x0000_t202" style="position:absolute;margin-left:41.15pt;margin-top:6.55pt;width:39.75pt;height:17.7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" stroked="f">
                  <v:fill opacity="0"/>
                  <v:textbox style="mso-next-textbox:#Text Box 176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22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1C534BE6">
                <v:shape id="Text Box 175" o:spid="_x0000_s3098" type="#_x0000_t202" style="position:absolute;margin-left:147.65pt;margin-top:.75pt;width:33.8pt;height:17.7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" stroked="f">
                  <v:fill opacity="0"/>
                  <v:textbox style="mso-next-textbox:#Text Box 175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.85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429375C2">
                <v:group id="Group 20" o:spid="_x0000_s3099" style="position:absolute;margin-left:128.4pt;margin-top:1.9pt;width:63.95pt;height:33.25pt;z-index:251970560" coordorigin="25003,18351" coordsize="8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">
                  <v:shape id="Freeform 8" o:spid="_x0000_s3100" style="position:absolute;left:25003;top:18351;width:8;height:2;visibility:visible;mso-wrap-style:square;v-text-anchor:top" coordsize="852,2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CVsMA&#10;AADaAAAADwAAAGRycy9kb3ducmV2LnhtbESP0WqDQBRE3wP5h+UW+pas7YOIdSMmoTQgpUT7Abfu&#10;rUrcu9bdJubvs4VCHoeZOcNk+WwGcabJ9ZYVPK0jEMSN1T23Cj7r11UCwnlkjYNlUnAlB/lmucgw&#10;1fbCRzpXvhUBwi5FBZ33Yyqlazoy6NZ2JA7et50M+iCnVuoJLwFuBvkcRbE02HNY6HCkXUfNqfo1&#10;Cork7WCj8tTuf+g93o4f1VdZ90o9PszFCwhPs7+H/9sHrSCGvyvhBsjN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UCVsMAAADaAAAADwAAAAAAAAAAAAAAAACYAgAAZHJzL2Rv&#10;d25yZXYueG1sUEsFBgAAAAAEAAQA9QAAAIgDAAAAAA==&#10;" adj="-11796480,,5400" path="m,204l852,e" filled="f">
                    <v:stroke joinstyle="round"/>
                    <v:shadow color="#eeece1"/>
                    <v:formulas/>
                    <v:path arrowok="t" o:connecttype="custom" o:connectlocs="0,204;852,0" o:connectangles="0,0" textboxrect="0,0,852,204"/>
                    <v:textbox style="mso-next-textbox:#Freeform 8">
                      <w:txbxContent>
                        <w:p w:rsidR="00C935E7" w:rsidRDefault="00C935E7" w:rsidP="000D42FF"/>
                      </w:txbxContent>
                    </v:textbox>
                  </v:shape>
                  <v:shape id="Freeform 9" o:spid="_x0000_s3101" style="position:absolute;left:25003;top:18353;width:8;height:3;visibility:visible;mso-wrap-style:square;v-text-anchor:top" coordsize="843,27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2P8sEA&#10;AADaAAAADwAAAGRycy9kb3ducmV2LnhtbESPQWvCQBSE7wX/w/KE3upGC61GVxFpsZceGj14fGSf&#10;STD7Nuw+Tfz3bqHQ4zAz3zCrzeBadaMQG88GppMMFHHpbcOVgePh82UOKgqyxdYzGbhThM169LTC&#10;3Pqef+hWSKUShGOOBmqRLtc6ljU5jBPfESfv7INDSTJU2gbsE9y1epZlb9phw2mhxo52NZWX4uoM&#10;7G0n4fuD7n4r8dRfiYsFvRrzPB62S1BCg/yH/9pf1sA7/F5JN0Cv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Nj/LBAAAA2gAAAA8AAAAAAAAAAAAAAAAAmAIAAGRycy9kb3du&#10;cmV2LnhtbFBLBQYAAAAABAAEAPUAAACGAwAAAAA=&#10;" adj="-11796480,,5400" path="m,l843,273e" filled="f">
                    <v:stroke joinstyle="round"/>
                    <v:shadow color="#eeece1"/>
                    <v:formulas/>
                    <v:path arrowok="t" o:connecttype="custom" o:connectlocs="0,0;843,273" o:connectangles="0,0" textboxrect="0,0,843,273"/>
                    <v:textbox style="mso-next-textbox:#Freeform 9">
                      <w:txbxContent>
                        <w:p w:rsidR="00C935E7" w:rsidRDefault="00C935E7" w:rsidP="000D42FF"/>
                      </w:txbxContent>
                    </v:textbox>
                  </v:shape>
                </v:group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1C1185" w:rsidP="00C935E7">
            <w:pPr>
              <w:spacing w:before="40" w:after="40"/>
              <w:rPr>
                <w:noProof/>
              </w:rPr>
            </w:pPr>
            <w:r>
              <w:rPr>
                <w:noProof/>
              </w:rPr>
              <w:pict w14:anchorId="2E196257">
                <v:shape id="Text Box 183" o:spid="_x0000_s3102" type="#_x0000_t202" style="position:absolute;margin-left:195.65pt;margin-top:3.1pt;width:151.2pt;height:26.55pt;z-index:25197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" stroked="f">
                  <v:fill opacity="0"/>
                  <v:textbox style="mso-next-textbox:#Text Box 183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not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 bike owner                 </w:t>
                        </w:r>
                        <w:r w:rsidRPr="004F04B3">
                          <w:rPr>
                            <w:position w:val="-12"/>
                            <w:sz w:val="20"/>
                          </w:rPr>
                          <w:object w:dxaOrig="380" w:dyaOrig="360" w14:anchorId="777EA1C5">
                            <v:shape id="_x0000_i1160" type="#_x0000_t75" style="width:18.75pt;height:18pt" o:ole="">
                              <v:imagedata r:id="rId232" o:title=""/>
                            </v:shape>
                            <o:OLEObject Type="Embed" ProgID="Equation.DSMT4" ShapeID="_x0000_i1160" DrawAspect="Content" ObjectID="_1593417199" r:id="rId233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1EDE7115">
                <v:shape id="Text Box 178" o:spid="_x0000_s3103" type="#_x0000_t202" style="position:absolute;margin-left:149.25pt;margin-top:5.2pt;width:44.3pt;height:17.7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" stroked="f">
                  <v:fill opacity="0"/>
                  <v:textbox style="mso-next-textbox:#Text Box 178">
                    <w:txbxContent>
                      <w:p w:rsidR="00C935E7" w:rsidRPr="00191F7E" w:rsidRDefault="00C935E7" w:rsidP="000D42FF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(0.15)</w:t>
                        </w:r>
                      </w:p>
                    </w:txbxContent>
                  </v:textbox>
                </v:shape>
              </w:pi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jc w:val="center"/>
              <w:rPr>
                <w:b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>P(car or bike but not both)=</w:t>
            </w:r>
            <w:r w:rsidRPr="00C935E7">
              <w:rPr>
                <w:noProof/>
                <w:position w:val="-6"/>
              </w:rPr>
              <w:object w:dxaOrig="3100" w:dyaOrig="279" w14:anchorId="370B1BA3">
                <v:shape id="_x0000_i1136" type="#_x0000_t75" style="width:154.5pt;height:14.25pt" o:ole="">
                  <v:imagedata r:id="rId234" o:title=""/>
                </v:shape>
                <o:OLEObject Type="Embed" ProgID="Equation.3" ShapeID="_x0000_i1136" DrawAspect="Content" ObjectID="_1593417175" r:id="rId23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 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2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>[P(car|bike)] =</w:t>
            </w:r>
            <w:r w:rsidRPr="00C935E7">
              <w:rPr>
                <w:noProof/>
                <w:position w:val="-28"/>
              </w:rPr>
              <w:object w:dxaOrig="5340" w:dyaOrig="660" w14:anchorId="1ACAF260">
                <v:shape id="_x0000_i1137" type="#_x0000_t75" style="width:267pt;height:33pt" o:ole="">
                  <v:imagedata r:id="rId236" o:title=""/>
                </v:shape>
                <o:OLEObject Type="Embed" ProgID="Equation.DSMT4" ShapeID="_x0000_i1137" DrawAspect="Content" ObjectID="_1593417176" r:id="rId237"/>
              </w:object>
            </w:r>
            <w:r w:rsidRPr="00C935E7">
              <w:rPr>
                <w:noProof/>
              </w:rPr>
              <w:t xml:space="preserve"> </w:t>
            </w:r>
          </w:p>
          <w:p w:rsidR="00C935E7" w:rsidRPr="00C935E7" w:rsidRDefault="00C935E7" w:rsidP="00C935E7">
            <w:pPr>
              <w:spacing w:before="40" w:after="40"/>
              <w:jc w:val="right"/>
              <w:rPr>
                <w:noProof/>
              </w:rPr>
            </w:pPr>
            <w:r w:rsidRPr="00C935E7">
              <w:rPr>
                <w:b/>
                <w:noProof/>
              </w:rPr>
              <w:t>awrt</w:t>
            </w:r>
            <w:r w:rsidRPr="00C935E7">
              <w:rPr>
                <w:noProof/>
              </w:rPr>
              <w:t xml:space="preserve"> 0.556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A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right"/>
              <w:rPr>
                <w:b/>
                <w:noProof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4040" w:dyaOrig="320" w14:anchorId="212CE9DF">
                <v:shape id="_x0000_i1138" type="#_x0000_t75" style="width:201.75pt;height:16.5pt" o:ole="">
                  <v:imagedata r:id="rId238" o:title=""/>
                </v:shape>
                <o:OLEObject Type="Embed" ProgID="Equation.DSMT4" ShapeID="_x0000_i1138" DrawAspect="Content" ObjectID="_1593417177" r:id="rId239"/>
              </w:object>
            </w:r>
            <w:r w:rsidRPr="00C935E7">
              <w:t>,  P(not bike) = 1 – 0.421</w: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 xml:space="preserve">                </w:t>
            </w:r>
            <w:r w:rsidRPr="00C935E7">
              <w:rPr>
                <w:noProof/>
                <w:position w:val="-6"/>
              </w:rPr>
              <w:object w:dxaOrig="2799" w:dyaOrig="279" w14:anchorId="5314D133">
                <v:shape id="_x0000_i1139" type="#_x0000_t75" style="width:140.25pt;height:14.25pt" o:ole="">
                  <v:imagedata r:id="rId240" o:title=""/>
                </v:shape>
                <o:OLEObject Type="Embed" ProgID="Equation.3" ShapeID="_x0000_i1139" DrawAspect="Content" ObjectID="_1593417178" r:id="rId241"/>
              </w:object>
            </w:r>
          </w:p>
          <w:p w:rsidR="00C935E7" w:rsidRPr="00C935E7" w:rsidRDefault="00C935E7" w:rsidP="00C935E7">
            <w:pPr>
              <w:spacing w:before="40" w:after="40"/>
              <w:rPr>
                <w:noProof/>
              </w:rPr>
            </w:pPr>
            <w:r w:rsidRPr="00C935E7">
              <w:rPr>
                <w:noProof/>
              </w:rPr>
              <w:t xml:space="preserve">                  =  0.487518                                                              </w:t>
            </w:r>
            <w:r w:rsidRPr="00C935E7">
              <w:rPr>
                <w:b/>
                <w:noProof/>
              </w:rPr>
              <w:t xml:space="preserve">awrt </w:t>
            </w:r>
            <w:r w:rsidRPr="00C935E7">
              <w:rPr>
                <w:noProof/>
              </w:rPr>
              <w:t>0.488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M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dM1</w:t>
            </w:r>
          </w:p>
          <w:p w:rsidR="00C935E7" w:rsidRPr="00C935E7" w:rsidRDefault="00C935E7" w:rsidP="00C935E7">
            <w:pPr>
              <w:spacing w:before="40" w:after="40"/>
              <w:ind w:right="2"/>
              <w:jc w:val="center"/>
              <w:rPr>
                <w:noProof/>
              </w:rPr>
            </w:pPr>
            <w:r w:rsidRPr="00C935E7">
              <w:rPr>
                <w:noProof/>
              </w:rPr>
              <w:t>A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  <w:noProof/>
              </w:rPr>
              <w:t>(3)</w:t>
            </w:r>
          </w:p>
        </w:tc>
      </w:tr>
      <w:tr w:rsidR="00C935E7" w:rsidRPr="00C935E7" w:rsidTr="000D42FF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11 marks) 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4</w:t>
            </w:r>
            <w:r w:rsidR="00C935E7" w:rsidRPr="00C935E7">
              <w:rPr>
                <w:b/>
              </w:rPr>
              <w:t>(a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[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100" w:dyaOrig="320" w14:anchorId="1F6DB1CB">
                <v:shape id="_x0000_i1140" type="#_x0000_t75" style="width:105.75pt;height:15.75pt" o:ole="">
                  <v:imagedata r:id="rId242" o:title=""/>
                </v:shape>
                <o:OLEObject Type="Embed" ProgID="Equation.DSMT4" ShapeID="_x0000_i1140" DrawAspect="Content" ObjectID="_1593417179" r:id="rId243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]     = 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6           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>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b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340" w:dyaOrig="400" w14:anchorId="17C694A5">
                <v:shape id="_x0000_i1141" type="#_x0000_t75" style="width:117pt;height:20.25pt" o:ole="">
                  <v:imagedata r:id="rId244" o:title=""/>
                </v:shape>
                <o:OLEObject Type="Embed" ProgID="Equation.DSMT4" ShapeID="_x0000_i1141" DrawAspect="Content" ObjectID="_1593417180" r:id="rId245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=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0.82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B1ft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1)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c)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1359" w:dyaOrig="400" w14:anchorId="1F1B80F2">
                <v:shape id="_x0000_i1142" type="#_x0000_t75" style="width:68.25pt;height:20.25pt" o:ole="">
                  <v:imagedata r:id="rId246" o:title=""/>
                </v:shape>
                <o:OLEObject Type="Embed" ProgID="Equation.DSMT4" ShapeID="_x0000_i1142" DrawAspect="Content" ObjectID="_1593417181" r:id="rId247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  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540" w:dyaOrig="320" w14:anchorId="7D2E92CF">
                <v:shape id="_x0000_i1143" type="#_x0000_t75" style="width:126.75pt;height:15.75pt" o:ole="">
                  <v:imagedata r:id="rId248" o:title=""/>
                </v:shape>
                <o:OLEObject Type="Embed" ProgID="Equation.DSMT4" ShapeID="_x0000_i1143" DrawAspect="Content" ObjectID="_1593417182" r:id="rId249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935E7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 w14:anchorId="7EC319AA">
                <v:shape id="_x0000_i1144" type="#_x0000_t75" style="width:9pt;height:14.25pt" o:ole="">
                  <v:imagedata r:id="rId66" o:title=""/>
                </v:shape>
                <o:OLEObject Type="Embed" ProgID="Equation.DSMT4" ShapeID="_x0000_i1144" DrawAspect="Content" ObjectID="_1593417183" r:id="rId250"/>
              </w:object>
            </w:r>
          </w:p>
        </w:tc>
        <w:tc>
          <w:tcPr>
            <w:tcW w:w="2457" w:type="dxa"/>
            <w:gridSpan w:val="2"/>
            <w:tcBorders>
              <w:top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Establish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independence before or after 1</w:t>
            </w:r>
            <w:r w:rsidRPr="00C935E7">
              <w:rPr>
                <w:rFonts w:ascii="Times New Roman" w:hAnsi="Times New Roman"/>
                <w:sz w:val="24"/>
                <w:szCs w:val="24"/>
                <w:vertAlign w:val="superscript"/>
              </w:rPr>
              <w:t>st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M1and score marks for (d) (RH </w:t>
            </w:r>
            <w:proofErr w:type="spellStart"/>
            <w:r w:rsidRPr="00C935E7">
              <w:rPr>
                <w:rFonts w:ascii="Times New Roman" w:hAnsi="Times New Roman"/>
                <w:sz w:val="24"/>
                <w:szCs w:val="24"/>
              </w:rPr>
              <w:t>ver</w:t>
            </w:r>
            <w:proofErr w:type="spellEnd"/>
            <w:r w:rsidRPr="00C935E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24"/>
                <w:sz w:val="24"/>
                <w:szCs w:val="24"/>
              </w:rPr>
              <w:object w:dxaOrig="1400" w:dyaOrig="620" w14:anchorId="5848F9D2">
                <v:shape id="_x0000_i1145" type="#_x0000_t75" style="width:69.75pt;height:30.75pt" o:ole="">
                  <v:imagedata r:id="rId251" o:title=""/>
                </v:shape>
                <o:OLEObject Type="Embed" ProgID="Equation.DSMT4" ShapeID="_x0000_i1145" DrawAspect="Content" ObjectID="_1593417184" r:id="rId252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100" w:dyaOrig="320" w14:anchorId="02A4C5B5">
                <v:shape id="_x0000_i1146" type="#_x0000_t75" style="width:105pt;height:15.75pt" o:ole="">
                  <v:imagedata r:id="rId253" o:title=""/>
                </v:shape>
                <o:OLEObject Type="Embed" ProgID="Equation.DSMT4" ShapeID="_x0000_i1146" DrawAspect="Content" ObjectID="_1593417185" r:id="rId254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457" w:type="dxa"/>
            <w:gridSpan w:val="2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Find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P(</w:t>
            </w:r>
            <w:r w:rsidRPr="00C935E7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620" w:dyaOrig="279" w14:anchorId="5CA41E83">
                <v:shape id="_x0000_i1147" type="#_x0000_t75" style="width:81pt;height:14.25pt" o:ole="">
                  <v:imagedata r:id="rId255" o:title=""/>
                </v:shape>
                <o:OLEObject Type="Embed" ProgID="Equation.DSMT4" ShapeID="_x0000_i1147" DrawAspect="Content" ObjectID="_1593417186" r:id="rId256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</w:t>
            </w: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360" w:dyaOrig="320" w14:anchorId="1F3378FF">
                <v:shape id="_x0000_i1148" type="#_x0000_t75" style="width:117.75pt;height:15.75pt" o:ole="">
                  <v:imagedata r:id="rId257" o:title=""/>
                </v:shape>
                <o:OLEObject Type="Embed" ProgID="Equation.DSMT4" ShapeID="_x0000_i1148" DrawAspect="Content" ObjectID="_1593417187" r:id="rId258"/>
              </w:object>
            </w:r>
          </w:p>
        </w:tc>
        <w:tc>
          <w:tcPr>
            <w:tcW w:w="2457" w:type="dxa"/>
            <w:gridSpan w:val="2"/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Use </w:t>
            </w:r>
            <w:r w:rsidRPr="00C935E7">
              <w:rPr>
                <w:rFonts w:ascii="Times New Roman" w:hAnsi="Times New Roman"/>
                <w:position w:val="-14"/>
                <w:sz w:val="24"/>
                <w:szCs w:val="24"/>
              </w:rPr>
              <w:object w:dxaOrig="2180" w:dyaOrig="400" w14:anchorId="14B591ED">
                <v:shape id="_x0000_i1149" type="#_x0000_t75" style="width:108.75pt;height:20.25pt" o:ole="">
                  <v:imagedata r:id="rId259" o:title=""/>
                </v:shape>
                <o:OLEObject Type="Embed" ProgID="Equation.DSMT4" ShapeID="_x0000_i1149" DrawAspect="Content" ObjectID="_1593417188" r:id="rId260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6"/>
                <w:sz w:val="24"/>
                <w:szCs w:val="24"/>
              </w:rPr>
              <w:object w:dxaOrig="1280" w:dyaOrig="279" w14:anchorId="4DF1DB1C">
                <v:shape id="_x0000_i1150" type="#_x0000_t75" style="width:64.5pt;height:14.25pt" o:ole="">
                  <v:imagedata r:id="rId261" o:title=""/>
                </v:shape>
                <o:OLEObject Type="Embed" ProgID="Equation.DSMT4" ShapeID="_x0000_i1150" DrawAspect="Content" ObjectID="_1593417189" r:id="rId262"/>
              </w:objec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071" w:type="dxa"/>
            <w:gridSpan w:val="4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20" w14:anchorId="526FADAB">
                <v:shape id="_x0000_i1151" type="#_x0000_t75" style="width:102.75pt;height:15.75pt" o:ole="">
                  <v:imagedata r:id="rId263" o:title=""/>
                </v:shape>
                <o:OLEObject Type="Embed" ProgID="Equation.DSMT4" ShapeID="_x0000_i1151" DrawAspect="Content" ObjectID="_1593417190" r:id="rId264"/>
              </w:object>
            </w:r>
          </w:p>
        </w:tc>
        <w:tc>
          <w:tcPr>
            <w:tcW w:w="2457" w:type="dxa"/>
            <w:gridSpan w:val="2"/>
            <w:tcBorders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position w:val="-10"/>
                <w:sz w:val="24"/>
                <w:szCs w:val="24"/>
              </w:rPr>
              <w:object w:dxaOrig="2060" w:dyaOrig="320" w14:anchorId="21665390">
                <v:shape id="_x0000_i1152" type="#_x0000_t75" style="width:102.75pt;height:15.75pt" o:ole="">
                  <v:imagedata r:id="rId263" o:title=""/>
                </v:shape>
                <o:OLEObject Type="Embed" ProgID="Equation.DSMT4" ShapeID="_x0000_i1152" DrawAspect="Content" ObjectID="_1593417191" r:id="rId265"/>
              </w:objec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897D66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</w:t>
            </w:r>
            <w:r w:rsidRPr="00C935E7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=  </w:t>
            </w: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 xml:space="preserve">0.33 </w:t>
            </w:r>
            <w:r w:rsidRPr="00C935E7">
              <w:rPr>
                <w:rFonts w:ascii="Times New Roman" w:hAnsi="Times New Roman"/>
                <w:sz w:val="24"/>
                <w:szCs w:val="24"/>
              </w:rPr>
              <w:t xml:space="preserve"> (or exact equivalent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  <w:vMerge w:val="restart"/>
          </w:tcPr>
          <w:p w:rsidR="00C935E7" w:rsidRPr="00C935E7" w:rsidRDefault="00B37B2A" w:rsidP="00C935E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935E7" w:rsidRPr="00C935E7">
              <w:rPr>
                <w:b/>
              </w:rPr>
              <w:t>(d)</w:t>
            </w: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1200" w:dyaOrig="320">
                <v:shape id="_x0000_i1153" type="#_x0000_t75" style="width:60.75pt;height:15.75pt" o:ole="">
                  <v:imagedata r:id="rId266" o:title=""/>
                </v:shape>
                <o:OLEObject Type="Embed" ProgID="Equation.DSMT4" ShapeID="_x0000_i1153" DrawAspect="Content" ObjectID="_1593417192" r:id="rId267"/>
              </w:object>
            </w:r>
            <w:r w:rsidRPr="00C935E7"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position w:val="-10"/>
              </w:rPr>
              <w:object w:dxaOrig="2340" w:dyaOrig="320">
                <v:shape id="_x0000_i1154" type="#_x0000_t75" style="width:117pt;height:15.75pt" o:ole="">
                  <v:imagedata r:id="rId268" o:title=""/>
                </v:shape>
                <o:OLEObject Type="Embed" ProgID="Equation.DSMT4" ShapeID="_x0000_i1154" DrawAspect="Content" ObjectID="_1593417193" r:id="rId269"/>
              </w:object>
            </w:r>
            <w:r w:rsidRPr="00C935E7">
              <w:t xml:space="preserve">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b/>
              </w:rPr>
              <w:t>or</w:t>
            </w:r>
            <w:r w:rsidRPr="00C935E7">
              <w:t xml:space="preserve"> stating P(</w:t>
            </w:r>
            <w:r w:rsidRPr="00C935E7">
              <w:rPr>
                <w:i/>
              </w:rPr>
              <w:t>A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 [= 0.6]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t xml:space="preserve">                    = 0.33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935E7" w:rsidRPr="00C935E7" w:rsidTr="00C935E7">
        <w:trPr>
          <w:trHeight w:val="350"/>
          <w:jc w:val="center"/>
        </w:trPr>
        <w:tc>
          <w:tcPr>
            <w:tcW w:w="1271" w:type="dxa"/>
            <w:vMerge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rPr>
                <w:b/>
              </w:rPr>
            </w:pPr>
            <w:r w:rsidRPr="00C935E7">
              <w:rPr>
                <w:position w:val="-14"/>
              </w:rPr>
              <w:object w:dxaOrig="2360" w:dyaOrig="400">
                <v:shape id="_x0000_i1155" type="#_x0000_t75" style="width:118.5pt;height:20.25pt" o:ole="">
                  <v:imagedata r:id="rId270" o:title=""/>
                </v:shape>
                <o:OLEObject Type="Embed" ProgID="Equation.DSMT4" ShapeID="_x0000_i1155" DrawAspect="Content" ObjectID="_1593417194" r:id="rId271"/>
              </w:object>
            </w:r>
            <w:r w:rsidRPr="00C935E7">
              <w:rPr>
                <w:b/>
              </w:rPr>
              <w:t xml:space="preserve">  </w:t>
            </w:r>
          </w:p>
          <w:p w:rsidR="00C935E7" w:rsidRPr="00C935E7" w:rsidRDefault="00C935E7" w:rsidP="00C935E7">
            <w:pPr>
              <w:spacing w:before="40" w:after="40"/>
            </w:pPr>
            <w:r w:rsidRPr="00C935E7">
              <w:t xml:space="preserve">therefore (statistically) independent            </w:t>
            </w:r>
          </w:p>
        </w:tc>
        <w:tc>
          <w:tcPr>
            <w:tcW w:w="2835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  <w:r w:rsidRPr="00C935E7">
              <w:rPr>
                <w:b/>
              </w:rPr>
              <w:t>or</w:t>
            </w:r>
            <w:r w:rsidRPr="00C935E7">
              <w:t xml:space="preserve"> P(</w:t>
            </w:r>
            <w:r w:rsidRPr="00C935E7">
              <w:rPr>
                <w:i/>
              </w:rPr>
              <w:t>A</w:t>
            </w:r>
            <w:r w:rsidRPr="00C935E7">
              <w:t>) = P(</w:t>
            </w:r>
            <w:r w:rsidRPr="00C935E7">
              <w:rPr>
                <w:i/>
              </w:rPr>
              <w:t>A</w:t>
            </w:r>
            <w:r w:rsidRPr="00C935E7">
              <w:t>|</w:t>
            </w:r>
            <w:r w:rsidRPr="00C935E7">
              <w:rPr>
                <w:i/>
              </w:rPr>
              <w:t>B</w:t>
            </w:r>
            <w:r w:rsidRPr="00C935E7">
              <w:t>)</w:t>
            </w:r>
          </w:p>
          <w:p w:rsidR="00C935E7" w:rsidRPr="00C935E7" w:rsidRDefault="00C935E7" w:rsidP="00C935E7">
            <w:pPr>
              <w:spacing w:before="40" w:after="40"/>
            </w:pPr>
            <w:r w:rsidRPr="00C935E7">
              <w:t xml:space="preserve">therefore  (statistically)  independent  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pStyle w:val="Header"/>
              <w:keepNext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35E7">
              <w:rPr>
                <w:rFonts w:ascii="Times New Roman" w:hAnsi="Times New Roman"/>
                <w:sz w:val="24"/>
                <w:szCs w:val="24"/>
              </w:rPr>
              <w:t>A1cso</w:t>
            </w:r>
          </w:p>
        </w:tc>
      </w:tr>
      <w:tr w:rsidR="00C935E7" w:rsidRPr="00C935E7" w:rsidTr="004D0219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  <w:jc w:val="right"/>
              <w:rPr>
                <w:b/>
              </w:rPr>
            </w:pPr>
            <w:r w:rsidRPr="00C935E7">
              <w:rPr>
                <w:b/>
              </w:rPr>
              <w:t>(2)</w:t>
            </w:r>
          </w:p>
        </w:tc>
      </w:tr>
      <w:tr w:rsidR="00C935E7" w:rsidRPr="00C935E7" w:rsidTr="000D42FF">
        <w:trPr>
          <w:trHeight w:val="350"/>
          <w:jc w:val="center"/>
        </w:trPr>
        <w:tc>
          <w:tcPr>
            <w:tcW w:w="1271" w:type="dxa"/>
          </w:tcPr>
          <w:p w:rsidR="00C935E7" w:rsidRPr="00C935E7" w:rsidRDefault="00C935E7" w:rsidP="00C935E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371" w:type="dxa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935E7" w:rsidRPr="00C935E7" w:rsidRDefault="00C935E7" w:rsidP="00C935E7">
            <w:pPr>
              <w:spacing w:before="40" w:after="40"/>
            </w:pP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C935E7" w:rsidRPr="00C935E7" w:rsidRDefault="00C935E7" w:rsidP="00C935E7">
            <w:pPr>
              <w:tabs>
                <w:tab w:val="center" w:pos="584"/>
                <w:tab w:val="right" w:pos="1168"/>
              </w:tabs>
              <w:spacing w:before="40" w:after="40"/>
              <w:jc w:val="right"/>
              <w:rPr>
                <w:b/>
                <w:bCs/>
              </w:rPr>
            </w:pPr>
            <w:r w:rsidRPr="00C935E7">
              <w:rPr>
                <w:b/>
                <w:bCs/>
              </w:rPr>
              <w:tab/>
              <w:t xml:space="preserve">(7 marks) 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272"/>
          <w:headerReference w:type="default" r:id="rId273"/>
          <w:footerReference w:type="even" r:id="rId274"/>
          <w:footerReference w:type="default" r:id="rId275"/>
          <w:headerReference w:type="first" r:id="rId276"/>
          <w:footerReference w:type="first" r:id="rId27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0D42F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0D42F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3.1a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2.1, 2.4, 3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2.4, 3.1a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a, 3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a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a, 1.1b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2.4, 3.4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 and Venn diagram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3.1a, 3.4</w:t>
            </w:r>
          </w:p>
        </w:tc>
      </w:tr>
      <w:tr w:rsidR="00B37B2A" w:rsidRPr="000B01D7" w:rsidTr="00620518">
        <w:trPr>
          <w:trHeight w:val="315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CF1EFD" w:rsidP="00B37B2A">
            <w:pPr>
              <w:spacing w:before="40" w:after="4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, 3.3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1.2, 2.1, 2.4, 3.1b</w:t>
            </w:r>
          </w:p>
        </w:tc>
      </w:tr>
      <w:tr w:rsidR="00B37B2A" w:rsidRPr="000B01D7" w:rsidTr="00620518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CF1EFD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0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 , 3.1b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3.1b, 3.3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</w:t>
            </w:r>
            <w:r w:rsidR="00CF1EFD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S1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1.1b, 2.1, 3.1a, 3.1b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</w:t>
            </w:r>
            <w:r w:rsidR="00CF1EF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, Tree diagram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3.1b, 3.4</w:t>
            </w:r>
          </w:p>
        </w:tc>
      </w:tr>
      <w:tr w:rsidR="00B37B2A" w:rsidRPr="000B01D7" w:rsidTr="000D42F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</w:t>
            </w:r>
            <w:r w:rsidR="00CF1EFD">
              <w:rPr>
                <w:color w:val="000000"/>
                <w:sz w:val="22"/>
                <w:szCs w:val="22"/>
              </w:rPr>
              <w:t>4</w:t>
            </w:r>
            <w:bookmarkStart w:id="0" w:name="_GoBack"/>
            <w:bookmarkEnd w:id="0"/>
          </w:p>
        </w:tc>
        <w:tc>
          <w:tcPr>
            <w:tcW w:w="172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S1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A 3.1, 3.2</w:t>
            </w:r>
          </w:p>
        </w:tc>
        <w:tc>
          <w:tcPr>
            <w:tcW w:w="5670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sz w:val="22"/>
                <w:szCs w:val="22"/>
              </w:rPr>
            </w:pPr>
            <w:r w:rsidRPr="00B37B2A">
              <w:rPr>
                <w:sz w:val="22"/>
                <w:szCs w:val="22"/>
              </w:rPr>
              <w:t>Probability</w:t>
            </w:r>
          </w:p>
        </w:tc>
        <w:tc>
          <w:tcPr>
            <w:tcW w:w="2409" w:type="dxa"/>
            <w:shd w:val="clear" w:color="000000" w:fill="FFFFFF"/>
            <w:noWrap/>
          </w:tcPr>
          <w:p w:rsidR="00B37B2A" w:rsidRPr="00B37B2A" w:rsidRDefault="00B37B2A" w:rsidP="00B37B2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B37B2A">
              <w:rPr>
                <w:color w:val="000000"/>
                <w:sz w:val="22"/>
                <w:szCs w:val="22"/>
              </w:rPr>
              <w:t>1.1b, 1.2, 2.1, 2.4</w:t>
            </w:r>
          </w:p>
        </w:tc>
      </w:tr>
    </w:tbl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1185" w:rsidRDefault="001C1185">
      <w:r>
        <w:separator/>
      </w:r>
    </w:p>
  </w:endnote>
  <w:endnote w:type="continuationSeparator" w:id="0">
    <w:p w:rsidR="001C1185" w:rsidRDefault="001C11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Default="000D42FF">
    <w:pPr>
      <w:pStyle w:val="Footer"/>
      <w:jc w:val="right"/>
      <w:rPr>
        <w:rFonts w:ascii="Trebuchet MS" w:hAnsi="Trebuchet MS"/>
        <w:sz w:val="22"/>
        <w:szCs w:val="22"/>
      </w:rPr>
    </w:pPr>
  </w:p>
  <w:p w:rsidR="000D42FF" w:rsidRPr="009B312F" w:rsidRDefault="000D42FF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CF1EFD">
      <w:rPr>
        <w:rStyle w:val="PageNumber"/>
        <w:noProof/>
        <w:sz w:val="22"/>
        <w:szCs w:val="22"/>
      </w:rPr>
      <w:t>14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1185" w:rsidRDefault="001C1185">
      <w:r>
        <w:separator/>
      </w:r>
    </w:p>
  </w:footnote>
  <w:footnote w:type="continuationSeparator" w:id="0">
    <w:p w:rsidR="001C1185" w:rsidRDefault="001C11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1F7F" w:rsidRDefault="002C1F7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9B312F" w:rsidRDefault="000D42FF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2C1F7F">
      <w:rPr>
        <w:rFonts w:ascii="Times New Roman" w:hAnsi="Times New Roman"/>
        <w:b/>
        <w:sz w:val="24"/>
        <w:szCs w:val="24"/>
      </w:rPr>
      <w:t>Probability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42FF" w:rsidRPr="003F36AF" w:rsidRDefault="000D42FF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10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7194"/>
    <w:rsid w:val="00065482"/>
    <w:rsid w:val="00087B2A"/>
    <w:rsid w:val="00095519"/>
    <w:rsid w:val="000C0449"/>
    <w:rsid w:val="000D150E"/>
    <w:rsid w:val="000D19C7"/>
    <w:rsid w:val="000D42FF"/>
    <w:rsid w:val="000D6200"/>
    <w:rsid w:val="000F3862"/>
    <w:rsid w:val="00140D8A"/>
    <w:rsid w:val="00146068"/>
    <w:rsid w:val="001552AF"/>
    <w:rsid w:val="00161210"/>
    <w:rsid w:val="001837E2"/>
    <w:rsid w:val="001C1185"/>
    <w:rsid w:val="001F0E43"/>
    <w:rsid w:val="002101B1"/>
    <w:rsid w:val="00241C35"/>
    <w:rsid w:val="00253218"/>
    <w:rsid w:val="00271C48"/>
    <w:rsid w:val="0027472D"/>
    <w:rsid w:val="00274B46"/>
    <w:rsid w:val="002C1F7F"/>
    <w:rsid w:val="002C28B0"/>
    <w:rsid w:val="002D0E44"/>
    <w:rsid w:val="002F4376"/>
    <w:rsid w:val="003068C0"/>
    <w:rsid w:val="00337931"/>
    <w:rsid w:val="003405B0"/>
    <w:rsid w:val="0035222C"/>
    <w:rsid w:val="0038410F"/>
    <w:rsid w:val="00384210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76E04"/>
    <w:rsid w:val="004A5BCE"/>
    <w:rsid w:val="004B6C4C"/>
    <w:rsid w:val="004C2C74"/>
    <w:rsid w:val="004D0219"/>
    <w:rsid w:val="004F0C7B"/>
    <w:rsid w:val="004F76D3"/>
    <w:rsid w:val="00512CFA"/>
    <w:rsid w:val="00541DC3"/>
    <w:rsid w:val="00542695"/>
    <w:rsid w:val="00545C6B"/>
    <w:rsid w:val="00577862"/>
    <w:rsid w:val="005A1E20"/>
    <w:rsid w:val="005C1307"/>
    <w:rsid w:val="005C31FE"/>
    <w:rsid w:val="005C7404"/>
    <w:rsid w:val="005E678D"/>
    <w:rsid w:val="005F57B9"/>
    <w:rsid w:val="00620518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97D66"/>
    <w:rsid w:val="008D2EF3"/>
    <w:rsid w:val="00921064"/>
    <w:rsid w:val="0092543F"/>
    <w:rsid w:val="00927AB5"/>
    <w:rsid w:val="00932491"/>
    <w:rsid w:val="00971E96"/>
    <w:rsid w:val="0097202C"/>
    <w:rsid w:val="009870D8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AE5A19"/>
    <w:rsid w:val="00B37B2A"/>
    <w:rsid w:val="00B45DCE"/>
    <w:rsid w:val="00B71541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35E7"/>
    <w:rsid w:val="00CF1EFD"/>
    <w:rsid w:val="00D21013"/>
    <w:rsid w:val="00D51EF6"/>
    <w:rsid w:val="00D56439"/>
    <w:rsid w:val="00D64451"/>
    <w:rsid w:val="00D755F4"/>
    <w:rsid w:val="00D83661"/>
    <w:rsid w:val="00D865A1"/>
    <w:rsid w:val="00D96F28"/>
    <w:rsid w:val="00DD79DF"/>
    <w:rsid w:val="00DF200B"/>
    <w:rsid w:val="00E057C9"/>
    <w:rsid w:val="00E1533B"/>
    <w:rsid w:val="00E351E3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104"/>
    <o:shapelayout v:ext="edit">
      <o:idmap v:ext="edit" data="1,3"/>
      <o:rules v:ext="edit">
        <o:r id="V:Rule1" type="connector" idref="#_x0000_s1855"/>
        <o:r id="V:Rule2" type="connector" idref="#_x0000_s1857"/>
        <o:r id="V:Rule3" type="connector" idref="#_x0000_s1856"/>
        <o:r id="V:Rule4" type="connector" idref="#_x0000_s1860"/>
        <o:r id="V:Rule5" type="connector" idref="#_x0000_s1858"/>
        <o:r id="V:Rule6" type="connector" idref="#_x0000_s1859"/>
      </o:rules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png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48.wmf"/><Relationship Id="rId268" Type="http://schemas.openxmlformats.org/officeDocument/2006/relationships/image" Target="media/image12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png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image" Target="media/image96.wmf"/><Relationship Id="rId207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28.bin"/><Relationship Id="rId265" Type="http://schemas.openxmlformats.org/officeDocument/2006/relationships/oleObject" Target="embeddings/oleObject131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4.bin"/><Relationship Id="rId276" Type="http://schemas.openxmlformats.org/officeDocument/2006/relationships/header" Target="header3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png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266" Type="http://schemas.openxmlformats.org/officeDocument/2006/relationships/image" Target="media/image128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5.png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footer" Target="footer3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jpeg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png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fontTable" Target="fontTable.xml"/><Relationship Id="rId26" Type="http://schemas.openxmlformats.org/officeDocument/2006/relationships/image" Target="media/image8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header" Target="header2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footer" Target="footer1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75" Type="http://schemas.openxmlformats.org/officeDocument/2006/relationships/footer" Target="footer2.xml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693EA3-D305-4CFC-9C66-6A7447E1C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15</Pages>
  <Words>1648</Words>
  <Characters>9395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10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1</cp:revision>
  <cp:lastPrinted>2017-05-22T12:42:00Z</cp:lastPrinted>
  <dcterms:created xsi:type="dcterms:W3CDTF">2018-03-12T14:16:00Z</dcterms:created>
  <dcterms:modified xsi:type="dcterms:W3CDTF">2018-07-18T1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